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0" r:id="rId3"/>
    <p:sldId id="351" r:id="rId4"/>
    <p:sldId id="352" r:id="rId5"/>
    <p:sldId id="263" r:id="rId6"/>
    <p:sldId id="264" r:id="rId7"/>
    <p:sldId id="353" r:id="rId8"/>
    <p:sldId id="265" r:id="rId9"/>
    <p:sldId id="354" r:id="rId10"/>
    <p:sldId id="267" r:id="rId11"/>
    <p:sldId id="355" r:id="rId12"/>
    <p:sldId id="356" r:id="rId13"/>
    <p:sldId id="358" r:id="rId14"/>
    <p:sldId id="361" r:id="rId15"/>
    <p:sldId id="359" r:id="rId16"/>
    <p:sldId id="362" r:id="rId17"/>
    <p:sldId id="363" r:id="rId18"/>
    <p:sldId id="364" r:id="rId19"/>
    <p:sldId id="366" r:id="rId20"/>
    <p:sldId id="314" r:id="rId21"/>
    <p:sldId id="315" r:id="rId22"/>
    <p:sldId id="318" r:id="rId23"/>
    <p:sldId id="348" r:id="rId24"/>
    <p:sldId id="367" r:id="rId25"/>
    <p:sldId id="347" r:id="rId26"/>
    <p:sldId id="349" r:id="rId27"/>
    <p:sldId id="35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99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 autoAdjust="0"/>
    <p:restoredTop sz="94660"/>
  </p:normalViewPr>
  <p:slideViewPr>
    <p:cSldViewPr snapToGrid="0" showGuides="1">
      <p:cViewPr>
        <p:scale>
          <a:sx n="81" d="100"/>
          <a:sy n="81" d="100"/>
        </p:scale>
        <p:origin x="-744" y="-23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1838AB17-7429-4855-A220-EE3AC7E4DE43}"/>
    <pc:docChg chg="undo custSel addSld delSld modSld sldOrd modMainMaster">
      <pc:chgData name="Thúy Mai" userId="222f1c7e07c9bd7a" providerId="LiveId" clId="{1838AB17-7429-4855-A220-EE3AC7E4DE43}" dt="2022-06-04T02:22:26.379" v="1838"/>
      <pc:docMkLst>
        <pc:docMk/>
      </pc:docMkLst>
      <pc:sldChg chg="addSp delSp modSp del mod">
        <pc:chgData name="Thúy Mai" userId="222f1c7e07c9bd7a" providerId="LiveId" clId="{1838AB17-7429-4855-A220-EE3AC7E4DE43}" dt="2022-06-03T12:18:47.883" v="253" actId="47"/>
        <pc:sldMkLst>
          <pc:docMk/>
          <pc:sldMk cId="3480898853" sldId="256"/>
        </pc:sldMkLst>
        <pc:spChg chg="del">
          <ac:chgData name="Thúy Mai" userId="222f1c7e07c9bd7a" providerId="LiveId" clId="{1838AB17-7429-4855-A220-EE3AC7E4DE43}" dt="2022-06-03T10:56:52.790" v="0" actId="478"/>
          <ac:spMkLst>
            <pc:docMk/>
            <pc:sldMk cId="3480898853" sldId="256"/>
            <ac:spMk id="2" creationId="{698750AE-1141-FAB4-F0D2-886DB813889F}"/>
          </ac:spMkLst>
        </pc:spChg>
        <pc:spChg chg="del">
          <ac:chgData name="Thúy Mai" userId="222f1c7e07c9bd7a" providerId="LiveId" clId="{1838AB17-7429-4855-A220-EE3AC7E4DE43}" dt="2022-06-03T10:56:55.532" v="1" actId="478"/>
          <ac:spMkLst>
            <pc:docMk/>
            <pc:sldMk cId="3480898853" sldId="256"/>
            <ac:spMk id="3" creationId="{07148301-B452-DA03-E312-6DE98293DDCB}"/>
          </ac:spMkLst>
        </pc:spChg>
        <pc:spChg chg="add mod">
          <ac:chgData name="Thúy Mai" userId="222f1c7e07c9bd7a" providerId="LiveId" clId="{1838AB17-7429-4855-A220-EE3AC7E4DE43}" dt="2022-06-03T10:56:59.115" v="7" actId="1076"/>
          <ac:spMkLst>
            <pc:docMk/>
            <pc:sldMk cId="3480898853" sldId="256"/>
            <ac:spMk id="6" creationId="{FA61C112-AC16-FA87-D08B-FD5CC47B31EF}"/>
          </ac:spMkLst>
        </pc:spChg>
        <pc:graphicFrameChg chg="add del mod">
          <ac:chgData name="Thúy Mai" userId="222f1c7e07c9bd7a" providerId="LiveId" clId="{1838AB17-7429-4855-A220-EE3AC7E4DE43}" dt="2022-06-03T10:56:56.976" v="4"/>
          <ac:graphicFrameMkLst>
            <pc:docMk/>
            <pc:sldMk cId="3480898853" sldId="256"/>
            <ac:graphicFrameMk id="4" creationId="{36486726-B510-06F4-AEA6-3C6E3AE9C939}"/>
          </ac:graphicFrameMkLst>
        </pc:graphicFrameChg>
      </pc:sldChg>
      <pc:sldChg chg="new del">
        <pc:chgData name="Thúy Mai" userId="222f1c7e07c9bd7a" providerId="LiveId" clId="{1838AB17-7429-4855-A220-EE3AC7E4DE43}" dt="2022-06-03T11:01:13.846" v="10" actId="47"/>
        <pc:sldMkLst>
          <pc:docMk/>
          <pc:sldMk cId="2906799022" sldId="257"/>
        </pc:sldMkLst>
      </pc:sldChg>
      <pc:sldChg chg="modSp add mod modTransition">
        <pc:chgData name="Thúy Mai" userId="222f1c7e07c9bd7a" providerId="LiveId" clId="{1838AB17-7429-4855-A220-EE3AC7E4DE43}" dt="2022-06-04T02:22:19.792" v="1837"/>
        <pc:sldMkLst>
          <pc:docMk/>
          <pc:sldMk cId="1328120031" sldId="258"/>
        </pc:sldMkLst>
        <pc:spChg chg="mod">
          <ac:chgData name="Thúy Mai" userId="222f1c7e07c9bd7a" providerId="LiveId" clId="{1838AB17-7429-4855-A220-EE3AC7E4DE43}" dt="2022-06-03T11:02:45.925" v="74" actId="207"/>
          <ac:spMkLst>
            <pc:docMk/>
            <pc:sldMk cId="1328120031" sldId="258"/>
            <ac:spMk id="110" creationId="{503AE699-5800-D411-E4B0-5CA8CB17E447}"/>
          </ac:spMkLst>
        </pc:spChg>
      </pc:sldChg>
      <pc:sldChg chg="addSp delSp modSp add mod modTransition">
        <pc:chgData name="Thúy Mai" userId="222f1c7e07c9bd7a" providerId="LiveId" clId="{1838AB17-7429-4855-A220-EE3AC7E4DE43}" dt="2022-06-04T02:22:26.379" v="1838"/>
        <pc:sldMkLst>
          <pc:docMk/>
          <pc:sldMk cId="299901974" sldId="260"/>
        </pc:sldMkLst>
        <pc:spChg chg="mod">
          <ac:chgData name="Thúy Mai" userId="222f1c7e07c9bd7a" providerId="LiveId" clId="{1838AB17-7429-4855-A220-EE3AC7E4DE43}" dt="2022-06-03T11:06:01.706" v="124" actId="14100"/>
          <ac:spMkLst>
            <pc:docMk/>
            <pc:sldMk cId="299901974" sldId="260"/>
            <ac:spMk id="4" creationId="{758ECAF3-6657-3FAB-8B7E-9806865EFCE1}"/>
          </ac:spMkLst>
        </pc:spChg>
        <pc:graphicFrameChg chg="add del mod">
          <ac:chgData name="Thúy Mai" userId="222f1c7e07c9bd7a" providerId="LiveId" clId="{1838AB17-7429-4855-A220-EE3AC7E4DE43}" dt="2022-06-03T11:05:26.811" v="103"/>
          <ac:graphicFrameMkLst>
            <pc:docMk/>
            <pc:sldMk cId="299901974" sldId="260"/>
            <ac:graphicFrameMk id="2" creationId="{3F131D1A-3710-2985-61D1-1F082A4548DB}"/>
          </ac:graphicFrameMkLst>
        </pc:graphicFrameChg>
        <pc:picChg chg="mod">
          <ac:chgData name="Thúy Mai" userId="222f1c7e07c9bd7a" providerId="LiveId" clId="{1838AB17-7429-4855-A220-EE3AC7E4DE43}" dt="2022-06-03T11:06:04.123" v="126" actId="1076"/>
          <ac:picMkLst>
            <pc:docMk/>
            <pc:sldMk cId="299901974" sldId="260"/>
            <ac:picMk id="16" creationId="{EF7B6DA0-8CC5-AF7C-BAF2-DE96318DB36C}"/>
          </ac:picMkLst>
        </pc:picChg>
      </pc:sldChg>
      <pc:sldChg chg="add del modTransition">
        <pc:chgData name="Thúy Mai" userId="222f1c7e07c9bd7a" providerId="LiveId" clId="{1838AB17-7429-4855-A220-EE3AC7E4DE43}" dt="2022-06-03T11:05:01.193" v="100" actId="47"/>
        <pc:sldMkLst>
          <pc:docMk/>
          <pc:sldMk cId="393336349" sldId="261"/>
        </pc:sldMkLst>
      </pc:sldChg>
      <pc:sldChg chg="addSp delSp modSp add mod modTransition delAnim">
        <pc:chgData name="Thúy Mai" userId="222f1c7e07c9bd7a" providerId="LiveId" clId="{1838AB17-7429-4855-A220-EE3AC7E4DE43}" dt="2022-06-04T02:21:40.039" v="1836"/>
        <pc:sldMkLst>
          <pc:docMk/>
          <pc:sldMk cId="490107893" sldId="263"/>
        </pc:sldMkLst>
        <pc:spChg chg="del mod">
          <ac:chgData name="Thúy Mai" userId="222f1c7e07c9bd7a" providerId="LiveId" clId="{1838AB17-7429-4855-A220-EE3AC7E4DE43}" dt="2022-06-03T11:12:37.976" v="191" actId="478"/>
          <ac:spMkLst>
            <pc:docMk/>
            <pc:sldMk cId="490107893" sldId="263"/>
            <ac:spMk id="9" creationId="{648D4BE6-D669-FADB-B60F-7CA1D4FE1605}"/>
          </ac:spMkLst>
        </pc:spChg>
        <pc:spChg chg="del mod">
          <ac:chgData name="Thúy Mai" userId="222f1c7e07c9bd7a" providerId="LiveId" clId="{1838AB17-7429-4855-A220-EE3AC7E4DE43}" dt="2022-06-03T11:12:35.681" v="190" actId="478"/>
          <ac:spMkLst>
            <pc:docMk/>
            <pc:sldMk cId="490107893" sldId="263"/>
            <ac:spMk id="21" creationId="{B6319A80-6C5D-B811-27A7-702C7E098684}"/>
          </ac:spMkLst>
        </pc:spChg>
        <pc:graphicFrameChg chg="add del mod">
          <ac:chgData name="Thúy Mai" userId="222f1c7e07c9bd7a" providerId="LiveId" clId="{1838AB17-7429-4855-A220-EE3AC7E4DE43}" dt="2022-06-03T11:06:45.376" v="131"/>
          <ac:graphicFrameMkLst>
            <pc:docMk/>
            <pc:sldMk cId="490107893" sldId="263"/>
            <ac:graphicFrameMk id="2" creationId="{36F0B6B6-A428-E092-0A1D-BA48D331A6C0}"/>
          </ac:graphicFrameMkLst>
        </pc:graphicFrameChg>
        <pc:graphicFrameChg chg="add del mod">
          <ac:chgData name="Thúy Mai" userId="222f1c7e07c9bd7a" providerId="LiveId" clId="{1838AB17-7429-4855-A220-EE3AC7E4DE43}" dt="2022-06-03T11:07:02.833" v="136"/>
          <ac:graphicFrameMkLst>
            <pc:docMk/>
            <pc:sldMk cId="490107893" sldId="263"/>
            <ac:graphicFrameMk id="3" creationId="{DB032A46-ACFD-2E04-0A22-52E3DD93F709}"/>
          </ac:graphicFrameMkLst>
        </pc:graphicFrameChg>
        <pc:picChg chg="del mod">
          <ac:chgData name="Thúy Mai" userId="222f1c7e07c9bd7a" providerId="LiveId" clId="{1838AB17-7429-4855-A220-EE3AC7E4DE43}" dt="2022-06-03T11:12:39.487" v="193" actId="478"/>
          <ac:picMkLst>
            <pc:docMk/>
            <pc:sldMk cId="490107893" sldId="263"/>
            <ac:picMk id="4" creationId="{C257F3E6-B338-18A9-7045-D3B08C5CB7E3}"/>
          </ac:picMkLst>
        </pc:picChg>
        <pc:picChg chg="add del mod">
          <ac:chgData name="Thúy Mai" userId="222f1c7e07c9bd7a" providerId="LiveId" clId="{1838AB17-7429-4855-A220-EE3AC7E4DE43}" dt="2022-06-03T11:13:58.325" v="197" actId="478"/>
          <ac:picMkLst>
            <pc:docMk/>
            <pc:sldMk cId="490107893" sldId="263"/>
            <ac:picMk id="6" creationId="{E0DCA581-C652-5D21-CF08-44A96132ADE3}"/>
          </ac:picMkLst>
        </pc:picChg>
        <pc:picChg chg="add mod">
          <ac:chgData name="Thúy Mai" userId="222f1c7e07c9bd7a" providerId="LiveId" clId="{1838AB17-7429-4855-A220-EE3AC7E4DE43}" dt="2022-06-03T11:14:14.054" v="200" actId="1076"/>
          <ac:picMkLst>
            <pc:docMk/>
            <pc:sldMk cId="490107893" sldId="263"/>
            <ac:picMk id="10" creationId="{231C1CEB-F141-9466-CE2E-AFC45045BB85}"/>
          </ac:picMkLst>
        </pc:picChg>
      </pc:sldChg>
      <pc:sldChg chg="addSp delSp modSp add mod modTransition modAnim">
        <pc:chgData name="Thúy Mai" userId="222f1c7e07c9bd7a" providerId="LiveId" clId="{1838AB17-7429-4855-A220-EE3AC7E4DE43}" dt="2022-06-04T02:21:40.039" v="1836"/>
        <pc:sldMkLst>
          <pc:docMk/>
          <pc:sldMk cId="3798204630" sldId="264"/>
        </pc:sldMkLst>
        <pc:spChg chg="mod">
          <ac:chgData name="Thúy Mai" userId="222f1c7e07c9bd7a" providerId="LiveId" clId="{1838AB17-7429-4855-A220-EE3AC7E4DE43}" dt="2022-06-03T11:14:57.594" v="252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1838AB17-7429-4855-A220-EE3AC7E4DE43}" dt="2022-06-03T12:20:09.293" v="296" actId="20577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1838AB17-7429-4855-A220-EE3AC7E4DE43}" dt="2022-06-04T02:16:55.187" v="18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1838AB17-7429-4855-A220-EE3AC7E4DE43}" dt="2022-06-03T12:24:52.067" v="405" actId="1076"/>
          <ac:spMkLst>
            <pc:docMk/>
            <pc:sldMk cId="3798204630" sldId="264"/>
            <ac:spMk id="18" creationId="{21CF4B9B-51E8-6C58-9E09-AE595B5C49E8}"/>
          </ac:spMkLst>
        </pc:spChg>
        <pc:spChg chg="add mod">
          <ac:chgData name="Thúy Mai" userId="222f1c7e07c9bd7a" providerId="LiveId" clId="{1838AB17-7429-4855-A220-EE3AC7E4DE43}" dt="2022-06-03T12:24:41.998" v="401" actId="1076"/>
          <ac:spMkLst>
            <pc:docMk/>
            <pc:sldMk cId="3798204630" sldId="264"/>
            <ac:spMk id="19" creationId="{49294126-14B8-51E6-6C71-4588DB9C722E}"/>
          </ac:spMkLst>
        </pc:spChg>
        <pc:spChg chg="mod">
          <ac:chgData name="Thúy Mai" userId="222f1c7e07c9bd7a" providerId="LiveId" clId="{1838AB17-7429-4855-A220-EE3AC7E4DE43}" dt="2022-06-03T12:24:54.228" v="406" actId="1076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1838AB17-7429-4855-A220-EE3AC7E4DE43}" dt="2022-06-03T12:23:33.415" v="375" actId="571"/>
          <ac:spMkLst>
            <pc:docMk/>
            <pc:sldMk cId="3798204630" sldId="264"/>
            <ac:spMk id="21" creationId="{AC948FD1-E364-446A-55F7-C154E2E93210}"/>
          </ac:spMkLst>
        </pc:spChg>
        <pc:spChg chg="add mod">
          <ac:chgData name="Thúy Mai" userId="222f1c7e07c9bd7a" providerId="LiveId" clId="{1838AB17-7429-4855-A220-EE3AC7E4DE43}" dt="2022-06-03T12:23:33.415" v="375" actId="571"/>
          <ac:spMkLst>
            <pc:docMk/>
            <pc:sldMk cId="3798204630" sldId="264"/>
            <ac:spMk id="22" creationId="{1DB2FE65-6502-CBBD-D2AF-15D5BD0DDCAF}"/>
          </ac:spMkLst>
        </pc:spChg>
        <pc:spChg chg="mod">
          <ac:chgData name="Thúy Mai" userId="222f1c7e07c9bd7a" providerId="LiveId" clId="{1838AB17-7429-4855-A220-EE3AC7E4DE43}" dt="2022-06-03T12:24:57.398" v="407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1838AB17-7429-4855-A220-EE3AC7E4DE43}" dt="2022-06-03T12:24:59.705" v="408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1838AB17-7429-4855-A220-EE3AC7E4DE43}" dt="2022-06-03T12:21:01.976" v="303"/>
          <ac:graphicFrameMkLst>
            <pc:docMk/>
            <pc:sldMk cId="3798204630" sldId="264"/>
            <ac:graphicFrameMk id="2" creationId="{971591B5-7C31-CA50-21BA-D2AF1BA8EA4E}"/>
          </ac:graphicFrameMkLst>
        </pc:graphicFrameChg>
        <pc:graphicFrameChg chg="add del mod">
          <ac:chgData name="Thúy Mai" userId="222f1c7e07c9bd7a" providerId="LiveId" clId="{1838AB17-7429-4855-A220-EE3AC7E4DE43}" dt="2022-06-03T12:21:52.786" v="307"/>
          <ac:graphicFrameMkLst>
            <pc:docMk/>
            <pc:sldMk cId="3798204630" sldId="264"/>
            <ac:graphicFrameMk id="3" creationId="{11C695D1-CA1C-B69A-DDD2-F1F8DD08487B}"/>
          </ac:graphicFrameMkLst>
        </pc:graphicFrameChg>
        <pc:graphicFrameChg chg="add del mod">
          <ac:chgData name="Thúy Mai" userId="222f1c7e07c9bd7a" providerId="LiveId" clId="{1838AB17-7429-4855-A220-EE3AC7E4DE43}" dt="2022-06-03T12:22:17.889" v="311"/>
          <ac:graphicFrameMkLst>
            <pc:docMk/>
            <pc:sldMk cId="3798204630" sldId="264"/>
            <ac:graphicFrameMk id="4" creationId="{AB67E264-8789-C92F-EDC8-A48BAE9C7AE3}"/>
          </ac:graphicFrameMkLst>
        </pc:graphicFrameChg>
        <pc:graphicFrameChg chg="add del mod">
          <ac:chgData name="Thúy Mai" userId="222f1c7e07c9bd7a" providerId="LiveId" clId="{1838AB17-7429-4855-A220-EE3AC7E4DE43}" dt="2022-06-03T12:22:46.368" v="319"/>
          <ac:graphicFrameMkLst>
            <pc:docMk/>
            <pc:sldMk cId="3798204630" sldId="264"/>
            <ac:graphicFrameMk id="5" creationId="{E02489DC-C7F1-B558-425A-A326272C8A6D}"/>
          </ac:graphicFrameMkLst>
        </pc:graphicFrameChg>
        <pc:graphicFrameChg chg="add del mod">
          <ac:chgData name="Thúy Mai" userId="222f1c7e07c9bd7a" providerId="LiveId" clId="{1838AB17-7429-4855-A220-EE3AC7E4DE43}" dt="2022-06-03T12:22:54.513" v="323"/>
          <ac:graphicFrameMkLst>
            <pc:docMk/>
            <pc:sldMk cId="3798204630" sldId="264"/>
            <ac:graphicFrameMk id="7" creationId="{3933220A-D4BD-860F-E192-0B8F62D95458}"/>
          </ac:graphicFrameMkLst>
        </pc:graphicFrameChg>
        <pc:graphicFrameChg chg="add del mod">
          <ac:chgData name="Thúy Mai" userId="222f1c7e07c9bd7a" providerId="LiveId" clId="{1838AB17-7429-4855-A220-EE3AC7E4DE43}" dt="2022-06-03T12:23:09.176" v="332"/>
          <ac:graphicFrameMkLst>
            <pc:docMk/>
            <pc:sldMk cId="3798204630" sldId="264"/>
            <ac:graphicFrameMk id="8" creationId="{817F0701-E3CF-BB34-092C-38FC14184BEE}"/>
          </ac:graphicFrameMkLst>
        </pc:graphicFrameChg>
        <pc:picChg chg="add del mod">
          <ac:chgData name="Thúy Mai" userId="222f1c7e07c9bd7a" providerId="LiveId" clId="{1838AB17-7429-4855-A220-EE3AC7E4DE43}" dt="2022-06-03T12:18:58.984" v="258" actId="478"/>
          <ac:picMkLst>
            <pc:docMk/>
            <pc:sldMk cId="3798204630" sldId="264"/>
            <ac:picMk id="10" creationId="{31DE01CD-0A7C-65EA-9D36-BED3F8C18996}"/>
          </ac:picMkLst>
        </pc:picChg>
        <pc:picChg chg="del">
          <ac:chgData name="Thúy Mai" userId="222f1c7e07c9bd7a" providerId="LiveId" clId="{1838AB17-7429-4855-A220-EE3AC7E4DE43}" dt="2022-06-03T12:18:54.217" v="254" actId="478"/>
          <ac:picMkLst>
            <pc:docMk/>
            <pc:sldMk cId="3798204630" sldId="264"/>
            <ac:picMk id="12" creationId="{1A6BA36A-33CB-B2E1-F197-68A4510B845B}"/>
          </ac:picMkLst>
        </pc:picChg>
        <pc:picChg chg="add mod">
          <ac:chgData name="Thúy Mai" userId="222f1c7e07c9bd7a" providerId="LiveId" clId="{1838AB17-7429-4855-A220-EE3AC7E4DE43}" dt="2022-06-03T12:20:17.284" v="300" actId="1076"/>
          <ac:picMkLst>
            <pc:docMk/>
            <pc:sldMk cId="3798204630" sldId="264"/>
            <ac:picMk id="1026" creationId="{277EACDE-1C30-DEEA-841D-BC52A67BB1FD}"/>
          </ac:picMkLst>
        </pc:picChg>
      </pc:sldChg>
      <pc:sldChg chg="addSp delSp modSp add mod modTransition delAnim modAnim">
        <pc:chgData name="Thúy Mai" userId="222f1c7e07c9bd7a" providerId="LiveId" clId="{1838AB17-7429-4855-A220-EE3AC7E4DE43}" dt="2022-06-04T02:21:40.039" v="1836"/>
        <pc:sldMkLst>
          <pc:docMk/>
          <pc:sldMk cId="3539352215" sldId="265"/>
        </pc:sldMkLst>
        <pc:spChg chg="mod">
          <ac:chgData name="Thúy Mai" userId="222f1c7e07c9bd7a" providerId="LiveId" clId="{1838AB17-7429-4855-A220-EE3AC7E4DE43}" dt="2022-06-03T12:31:03.675" v="494" actId="1076"/>
          <ac:spMkLst>
            <pc:docMk/>
            <pc:sldMk cId="3539352215" sldId="265"/>
            <ac:spMk id="6" creationId="{83079384-2B63-CDF5-1A91-7B3D97B3FD49}"/>
          </ac:spMkLst>
        </pc:spChg>
        <pc:picChg chg="add mod">
          <ac:chgData name="Thúy Mai" userId="222f1c7e07c9bd7a" providerId="LiveId" clId="{1838AB17-7429-4855-A220-EE3AC7E4DE43}" dt="2022-06-03T12:28:32.772" v="479" actId="1076"/>
          <ac:picMkLst>
            <pc:docMk/>
            <pc:sldMk cId="3539352215" sldId="265"/>
            <ac:picMk id="2" creationId="{5EDC4784-45FE-489C-0405-654F9BCD4837}"/>
          </ac:picMkLst>
        </pc:picChg>
        <pc:picChg chg="add mod">
          <ac:chgData name="Thúy Mai" userId="222f1c7e07c9bd7a" providerId="LiveId" clId="{1838AB17-7429-4855-A220-EE3AC7E4DE43}" dt="2022-06-03T12:34:14.651" v="627" actId="1076"/>
          <ac:picMkLst>
            <pc:docMk/>
            <pc:sldMk cId="3539352215" sldId="265"/>
            <ac:picMk id="3" creationId="{7017CE03-ED04-C39D-5B8A-1FD8FD7D5542}"/>
          </ac:picMkLst>
        </pc:picChg>
        <pc:picChg chg="del">
          <ac:chgData name="Thúy Mai" userId="222f1c7e07c9bd7a" providerId="LiveId" clId="{1838AB17-7429-4855-A220-EE3AC7E4DE43}" dt="2022-06-03T12:27:13.871" v="464" actId="478"/>
          <ac:picMkLst>
            <pc:docMk/>
            <pc:sldMk cId="3539352215" sldId="265"/>
            <ac:picMk id="4" creationId="{BA303248-AD5E-287F-BE3E-BC868B1B09D2}"/>
          </ac:picMkLst>
        </pc:picChg>
        <pc:picChg chg="del">
          <ac:chgData name="Thúy Mai" userId="222f1c7e07c9bd7a" providerId="LiveId" clId="{1838AB17-7429-4855-A220-EE3AC7E4DE43}" dt="2022-06-03T12:27:14.444" v="465" actId="478"/>
          <ac:picMkLst>
            <pc:docMk/>
            <pc:sldMk cId="3539352215" sldId="265"/>
            <ac:picMk id="5" creationId="{E214F2C8-3999-83B2-8326-CCEFA3F47AA0}"/>
          </ac:picMkLst>
        </pc:picChg>
        <pc:picChg chg="del">
          <ac:chgData name="Thúy Mai" userId="222f1c7e07c9bd7a" providerId="LiveId" clId="{1838AB17-7429-4855-A220-EE3AC7E4DE43}" dt="2022-06-03T12:27:15.391" v="467" actId="478"/>
          <ac:picMkLst>
            <pc:docMk/>
            <pc:sldMk cId="3539352215" sldId="265"/>
            <ac:picMk id="2050" creationId="{075E46DC-CD77-7A35-3936-DEDB3F9BCC5F}"/>
          </ac:picMkLst>
        </pc:picChg>
        <pc:picChg chg="del">
          <ac:chgData name="Thúy Mai" userId="222f1c7e07c9bd7a" providerId="LiveId" clId="{1838AB17-7429-4855-A220-EE3AC7E4DE43}" dt="2022-06-03T12:27:14.950" v="466" actId="478"/>
          <ac:picMkLst>
            <pc:docMk/>
            <pc:sldMk cId="3539352215" sldId="265"/>
            <ac:picMk id="2052" creationId="{D252D677-86C5-4D8D-8485-8B62AE45883D}"/>
          </ac:picMkLst>
        </pc:picChg>
        <pc:picChg chg="add mod">
          <ac:chgData name="Thúy Mai" userId="222f1c7e07c9bd7a" providerId="LiveId" clId="{1838AB17-7429-4855-A220-EE3AC7E4DE43}" dt="2022-06-03T12:34:13.153" v="626" actId="1076"/>
          <ac:picMkLst>
            <pc:docMk/>
            <pc:sldMk cId="3539352215" sldId="265"/>
            <ac:picMk id="2054" creationId="{10B21096-C10E-8EC3-9054-86C6FC5C0BD5}"/>
          </ac:picMkLst>
        </pc:picChg>
        <pc:picChg chg="add del mod">
          <ac:chgData name="Thúy Mai" userId="222f1c7e07c9bd7a" providerId="LiveId" clId="{1838AB17-7429-4855-A220-EE3AC7E4DE43}" dt="2022-06-03T12:34:06.137" v="625" actId="21"/>
          <ac:picMkLst>
            <pc:docMk/>
            <pc:sldMk cId="3539352215" sldId="265"/>
            <ac:picMk id="2056" creationId="{4DBF28A8-991E-424F-D6B2-ADB3F420593C}"/>
          </ac:picMkLst>
        </pc:picChg>
      </pc:sldChg>
      <pc:sldChg chg="modSp add del mod modTransition">
        <pc:chgData name="Thúy Mai" userId="222f1c7e07c9bd7a" providerId="LiveId" clId="{1838AB17-7429-4855-A220-EE3AC7E4DE43}" dt="2022-06-03T15:00:36.742" v="1337" actId="47"/>
        <pc:sldMkLst>
          <pc:docMk/>
          <pc:sldMk cId="2311734238" sldId="266"/>
        </pc:sldMkLst>
        <pc:spChg chg="mod">
          <ac:chgData name="Thúy Mai" userId="222f1c7e07c9bd7a" providerId="LiveId" clId="{1838AB17-7429-4855-A220-EE3AC7E4DE43}" dt="2022-06-03T12:53:00.080" v="1071" actId="20577"/>
          <ac:spMkLst>
            <pc:docMk/>
            <pc:sldMk cId="2311734238" sldId="266"/>
            <ac:spMk id="4" creationId="{6F85B90A-6487-5ADE-1A48-311B72564AD6}"/>
          </ac:spMkLst>
        </pc:spChg>
        <pc:spChg chg="mod">
          <ac:chgData name="Thúy Mai" userId="222f1c7e07c9bd7a" providerId="LiveId" clId="{1838AB17-7429-4855-A220-EE3AC7E4DE43}" dt="2022-06-03T14:34:55.517" v="1211" actId="1076"/>
          <ac:spMkLst>
            <pc:docMk/>
            <pc:sldMk cId="2311734238" sldId="266"/>
            <ac:spMk id="5" creationId="{6C4C9EAE-5D5F-CA23-B945-A03C1D86397B}"/>
          </ac:spMkLst>
        </pc:spChg>
        <pc:spChg chg="mod">
          <ac:chgData name="Thúy Mai" userId="222f1c7e07c9bd7a" providerId="LiveId" clId="{1838AB17-7429-4855-A220-EE3AC7E4DE43}" dt="2022-06-03T14:34:51.855" v="1210" actId="1076"/>
          <ac:spMkLst>
            <pc:docMk/>
            <pc:sldMk cId="2311734238" sldId="266"/>
            <ac:spMk id="8" creationId="{AC78F902-D679-447A-0375-4073E4F6D16E}"/>
          </ac:spMkLst>
        </pc:spChg>
        <pc:picChg chg="mod">
          <ac:chgData name="Thúy Mai" userId="222f1c7e07c9bd7a" providerId="LiveId" clId="{1838AB17-7429-4855-A220-EE3AC7E4DE43}" dt="2022-06-03T14:35:18.061" v="1212" actId="1076"/>
          <ac:picMkLst>
            <pc:docMk/>
            <pc:sldMk cId="2311734238" sldId="266"/>
            <ac:picMk id="12" creationId="{9C266A01-A207-CE32-33CA-A75D35499D09}"/>
          </ac:picMkLst>
        </pc:picChg>
      </pc:sldChg>
      <pc:sldChg chg="addSp delSp modSp add mod modTransition delAnim">
        <pc:chgData name="Thúy Mai" userId="222f1c7e07c9bd7a" providerId="LiveId" clId="{1838AB17-7429-4855-A220-EE3AC7E4DE43}" dt="2022-06-04T02:21:40.039" v="1836"/>
        <pc:sldMkLst>
          <pc:docMk/>
          <pc:sldMk cId="1468986106" sldId="267"/>
        </pc:sldMkLst>
        <pc:spChg chg="mod">
          <ac:chgData name="Thúy Mai" userId="222f1c7e07c9bd7a" providerId="LiveId" clId="{1838AB17-7429-4855-A220-EE3AC7E4DE43}" dt="2022-06-03T12:31:25.611" v="531" actId="14100"/>
          <ac:spMkLst>
            <pc:docMk/>
            <pc:sldMk cId="1468986106" sldId="267"/>
            <ac:spMk id="6" creationId="{7809FFA2-37A3-D2A0-5AD7-B5F8087F6044}"/>
          </ac:spMkLst>
        </pc:spChg>
        <pc:spChg chg="add mod">
          <ac:chgData name="Thúy Mai" userId="222f1c7e07c9bd7a" providerId="LiveId" clId="{1838AB17-7429-4855-A220-EE3AC7E4DE43}" dt="2022-06-03T12:34:26.058" v="632" actId="1076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1838AB17-7429-4855-A220-EE3AC7E4DE43}" dt="2022-06-03T12:32:17.540" v="566" actId="14100"/>
          <ac:spMkLst>
            <pc:docMk/>
            <pc:sldMk cId="1468986106" sldId="267"/>
            <ac:spMk id="9" creationId="{EA43C221-DC79-F7E5-BBCE-791A377F37C6}"/>
          </ac:spMkLst>
        </pc:spChg>
        <pc:spChg chg="del">
          <ac:chgData name="Thúy Mai" userId="222f1c7e07c9bd7a" providerId="LiveId" clId="{1838AB17-7429-4855-A220-EE3AC7E4DE43}" dt="2022-06-03T12:31:30.973" v="533" actId="478"/>
          <ac:spMkLst>
            <pc:docMk/>
            <pc:sldMk cId="1468986106" sldId="267"/>
            <ac:spMk id="13" creationId="{DACB75D0-814E-F4D7-D770-CAA59A49C50C}"/>
          </ac:spMkLst>
        </pc:spChg>
        <pc:graphicFrameChg chg="add del mod">
          <ac:chgData name="Thúy Mai" userId="222f1c7e07c9bd7a" providerId="LiveId" clId="{1838AB17-7429-4855-A220-EE3AC7E4DE43}" dt="2022-06-03T12:32:27.340" v="569"/>
          <ac:graphicFrameMkLst>
            <pc:docMk/>
            <pc:sldMk cId="1468986106" sldId="267"/>
            <ac:graphicFrameMk id="2" creationId="{3F3549D9-5A89-F1EC-5625-34B7FBEAD3FF}"/>
          </ac:graphicFrameMkLst>
        </pc:graphicFrameChg>
        <pc:picChg chg="add del mod">
          <ac:chgData name="Thúy Mai" userId="222f1c7e07c9bd7a" providerId="LiveId" clId="{1838AB17-7429-4855-A220-EE3AC7E4DE43}" dt="2022-06-03T12:35:41.772" v="657" actId="478"/>
          <ac:picMkLst>
            <pc:docMk/>
            <pc:sldMk cId="1468986106" sldId="267"/>
            <ac:picMk id="10" creationId="{CEAD511A-6EAC-2A6B-3679-7A6FCAAA600C}"/>
          </ac:picMkLst>
        </pc:picChg>
        <pc:picChg chg="add mod">
          <ac:chgData name="Thúy Mai" userId="222f1c7e07c9bd7a" providerId="LiveId" clId="{1838AB17-7429-4855-A220-EE3AC7E4DE43}" dt="2022-06-03T12:35:45.653" v="659" actId="1076"/>
          <ac:picMkLst>
            <pc:docMk/>
            <pc:sldMk cId="1468986106" sldId="267"/>
            <ac:picMk id="11" creationId="{B081EF4B-FC31-97E3-17E1-355278F85A0E}"/>
          </ac:picMkLst>
        </pc:picChg>
        <pc:picChg chg="del">
          <ac:chgData name="Thúy Mai" userId="222f1c7e07c9bd7a" providerId="LiveId" clId="{1838AB17-7429-4855-A220-EE3AC7E4DE43}" dt="2022-06-03T12:31:29.286" v="532" actId="478"/>
          <ac:picMkLst>
            <pc:docMk/>
            <pc:sldMk cId="1468986106" sldId="267"/>
            <ac:picMk id="3076" creationId="{3632707C-C40C-7C59-4EB7-E64DC70600C9}"/>
          </ac:picMkLst>
        </pc:picChg>
      </pc:sldChg>
      <pc:sldChg chg="add del modTransition">
        <pc:chgData name="Thúy Mai" userId="222f1c7e07c9bd7a" providerId="LiveId" clId="{1838AB17-7429-4855-A220-EE3AC7E4DE43}" dt="2022-06-03T15:00:37.960" v="1338" actId="47"/>
        <pc:sldMkLst>
          <pc:docMk/>
          <pc:sldMk cId="549967430" sldId="268"/>
        </pc:sldMkLst>
      </pc:sldChg>
      <pc:sldChg chg="add del modTransition">
        <pc:chgData name="Thúy Mai" userId="222f1c7e07c9bd7a" providerId="LiveId" clId="{1838AB17-7429-4855-A220-EE3AC7E4DE43}" dt="2022-06-03T15:00:38.662" v="1339" actId="47"/>
        <pc:sldMkLst>
          <pc:docMk/>
          <pc:sldMk cId="2996946129" sldId="269"/>
        </pc:sldMkLst>
      </pc:sldChg>
      <pc:sldChg chg="add del modTransition">
        <pc:chgData name="Thúy Mai" userId="222f1c7e07c9bd7a" providerId="LiveId" clId="{1838AB17-7429-4855-A220-EE3AC7E4DE43}" dt="2022-06-03T15:00:45.451" v="1342" actId="47"/>
        <pc:sldMkLst>
          <pc:docMk/>
          <pc:sldMk cId="3564345549" sldId="270"/>
        </pc:sldMkLst>
      </pc:sldChg>
      <pc:sldChg chg="add del modTransition">
        <pc:chgData name="Thúy Mai" userId="222f1c7e07c9bd7a" providerId="LiveId" clId="{1838AB17-7429-4855-A220-EE3AC7E4DE43}" dt="2022-06-03T15:00:39.360" v="1340" actId="47"/>
        <pc:sldMkLst>
          <pc:docMk/>
          <pc:sldMk cId="3932530283" sldId="271"/>
        </pc:sldMkLst>
      </pc:sldChg>
      <pc:sldChg chg="add del modTransition">
        <pc:chgData name="Thúy Mai" userId="222f1c7e07c9bd7a" providerId="LiveId" clId="{1838AB17-7429-4855-A220-EE3AC7E4DE43}" dt="2022-06-03T15:00:42.404" v="1341" actId="47"/>
        <pc:sldMkLst>
          <pc:docMk/>
          <pc:sldMk cId="3753652765" sldId="272"/>
        </pc:sldMkLst>
      </pc:sldChg>
      <pc:sldChg chg="add del modTransition">
        <pc:chgData name="Thúy Mai" userId="222f1c7e07c9bd7a" providerId="LiveId" clId="{1838AB17-7429-4855-A220-EE3AC7E4DE43}" dt="2022-06-03T15:00:45.780" v="1343" actId="47"/>
        <pc:sldMkLst>
          <pc:docMk/>
          <pc:sldMk cId="2781796567" sldId="273"/>
        </pc:sldMkLst>
      </pc:sldChg>
      <pc:sldChg chg="delSp modSp add del mod modTransition">
        <pc:chgData name="Thúy Mai" userId="222f1c7e07c9bd7a" providerId="LiveId" clId="{1838AB17-7429-4855-A220-EE3AC7E4DE43}" dt="2022-06-03T15:19:16.819" v="1661" actId="47"/>
        <pc:sldMkLst>
          <pc:docMk/>
          <pc:sldMk cId="4263235142" sldId="274"/>
        </pc:sldMkLst>
        <pc:spChg chg="del mod">
          <ac:chgData name="Thúy Mai" userId="222f1c7e07c9bd7a" providerId="LiveId" clId="{1838AB17-7429-4855-A220-EE3AC7E4DE43}" dt="2022-06-03T15:19:14.373" v="1660" actId="478"/>
          <ac:spMkLst>
            <pc:docMk/>
            <pc:sldMk cId="4263235142" sldId="274"/>
            <ac:spMk id="3" creationId="{2FF7EF0F-0B33-277A-78E0-918DBA3EC385}"/>
          </ac:spMkLst>
        </pc:spChg>
      </pc:sldChg>
      <pc:sldChg chg="add del modTransition">
        <pc:chgData name="Thúy Mai" userId="222f1c7e07c9bd7a" providerId="LiveId" clId="{1838AB17-7429-4855-A220-EE3AC7E4DE43}" dt="2022-06-03T15:00:46.285" v="1344" actId="47"/>
        <pc:sldMkLst>
          <pc:docMk/>
          <pc:sldMk cId="326929152" sldId="275"/>
        </pc:sldMkLst>
      </pc:sldChg>
      <pc:sldChg chg="addSp delSp modSp add mod modTransition delAnim modAnim">
        <pc:chgData name="Thúy Mai" userId="222f1c7e07c9bd7a" providerId="LiveId" clId="{1838AB17-7429-4855-A220-EE3AC7E4DE43}" dt="2022-06-04T02:21:40.039" v="1836"/>
        <pc:sldMkLst>
          <pc:docMk/>
          <pc:sldMk cId="395271926" sldId="314"/>
        </pc:sldMkLst>
        <pc:spChg chg="mod">
          <ac:chgData name="Thúy Mai" userId="222f1c7e07c9bd7a" providerId="LiveId" clId="{1838AB17-7429-4855-A220-EE3AC7E4DE43}" dt="2022-06-03T15:02:42.124" v="1365" actId="14100"/>
          <ac:spMkLst>
            <pc:docMk/>
            <pc:sldMk cId="395271926" sldId="314"/>
            <ac:spMk id="8" creationId="{3848CDFB-15C6-8C41-56C9-1E7460FA8970}"/>
          </ac:spMkLst>
        </pc:spChg>
        <pc:spChg chg="del mod">
          <ac:chgData name="Thúy Mai" userId="222f1c7e07c9bd7a" providerId="LiveId" clId="{1838AB17-7429-4855-A220-EE3AC7E4DE43}" dt="2022-06-03T15:02:21.344" v="1355" actId="478"/>
          <ac:spMkLst>
            <pc:docMk/>
            <pc:sldMk cId="395271926" sldId="314"/>
            <ac:spMk id="10" creationId="{BF9F8381-3C5F-C082-8730-780CD680634F}"/>
          </ac:spMkLst>
        </pc:spChg>
        <pc:spChg chg="mod">
          <ac:chgData name="Thúy Mai" userId="222f1c7e07c9bd7a" providerId="LiveId" clId="{1838AB17-7429-4855-A220-EE3AC7E4DE43}" dt="2022-06-03T15:02:48.672" v="1367" actId="14100"/>
          <ac:spMkLst>
            <pc:docMk/>
            <pc:sldMk cId="395271926" sldId="314"/>
            <ac:spMk id="12" creationId="{E9016172-BD3E-62F6-E0CB-63E695A10A4C}"/>
          </ac:spMkLst>
        </pc:spChg>
        <pc:spChg chg="add mod">
          <ac:chgData name="Thúy Mai" userId="222f1c7e07c9bd7a" providerId="LiveId" clId="{1838AB17-7429-4855-A220-EE3AC7E4DE43}" dt="2022-06-03T15:03:07.724" v="1376" actId="1076"/>
          <ac:spMkLst>
            <pc:docMk/>
            <pc:sldMk cId="395271926" sldId="314"/>
            <ac:spMk id="13" creationId="{40B18EED-4E3A-045C-B0C1-7FEA5254C0AC}"/>
          </ac:spMkLst>
        </pc:spChg>
        <pc:spChg chg="mod">
          <ac:chgData name="Thúy Mai" userId="222f1c7e07c9bd7a" providerId="LiveId" clId="{1838AB17-7429-4855-A220-EE3AC7E4DE43}" dt="2022-06-03T15:03:03.492" v="1374" actId="14100"/>
          <ac:spMkLst>
            <pc:docMk/>
            <pc:sldMk cId="395271926" sldId="314"/>
            <ac:spMk id="17" creationId="{47F3BCAC-2ED2-9B3D-8B26-EF1A9DAD5255}"/>
          </ac:spMkLst>
        </pc:spChg>
        <pc:graphicFrameChg chg="add del mod">
          <ac:chgData name="Thúy Mai" userId="222f1c7e07c9bd7a" providerId="LiveId" clId="{1838AB17-7429-4855-A220-EE3AC7E4DE43}" dt="2022-06-03T15:01:41.511" v="1348"/>
          <ac:graphicFrameMkLst>
            <pc:docMk/>
            <pc:sldMk cId="395271926" sldId="314"/>
            <ac:graphicFrameMk id="2" creationId="{0C5B9EE8-8F6B-7DDB-AEDC-3AA0D0E86782}"/>
          </ac:graphicFrameMkLst>
        </pc:graphicFrameChg>
        <pc:graphicFrameChg chg="add del mod">
          <ac:chgData name="Thúy Mai" userId="222f1c7e07c9bd7a" providerId="LiveId" clId="{1838AB17-7429-4855-A220-EE3AC7E4DE43}" dt="2022-06-03T15:01:53.024" v="1352"/>
          <ac:graphicFrameMkLst>
            <pc:docMk/>
            <pc:sldMk cId="395271926" sldId="314"/>
            <ac:graphicFrameMk id="3" creationId="{AEAD940D-38D8-C8B8-C639-A651FDD505CC}"/>
          </ac:graphicFrameMkLst>
        </pc:graphicFrameChg>
        <pc:graphicFrameChg chg="add del mod">
          <ac:chgData name="Thúy Mai" userId="222f1c7e07c9bd7a" providerId="LiveId" clId="{1838AB17-7429-4855-A220-EE3AC7E4DE43}" dt="2022-06-03T15:02:22.459" v="1358"/>
          <ac:graphicFrameMkLst>
            <pc:docMk/>
            <pc:sldMk cId="395271926" sldId="314"/>
            <ac:graphicFrameMk id="6" creationId="{96A27387-B9E2-E9AC-6FF9-F4CC8AA59229}"/>
          </ac:graphicFrameMkLst>
        </pc:graphicFrameChg>
        <pc:picChg chg="mod">
          <ac:chgData name="Thúy Mai" userId="222f1c7e07c9bd7a" providerId="LiveId" clId="{1838AB17-7429-4855-A220-EE3AC7E4DE43}" dt="2022-06-03T15:01:37.926" v="1345" actId="1076"/>
          <ac:picMkLst>
            <pc:docMk/>
            <pc:sldMk cId="395271926" sldId="314"/>
            <ac:picMk id="11" creationId="{3DAE4811-D492-19EA-E3B5-058C9C7BC61A}"/>
          </ac:picMkLst>
        </pc:picChg>
      </pc:sldChg>
      <pc:sldChg chg="addSp delSp modSp add mod modTransition delAnim">
        <pc:chgData name="Thúy Mai" userId="222f1c7e07c9bd7a" providerId="LiveId" clId="{1838AB17-7429-4855-A220-EE3AC7E4DE43}" dt="2022-06-04T02:21:40.039" v="1836"/>
        <pc:sldMkLst>
          <pc:docMk/>
          <pc:sldMk cId="1804175190" sldId="315"/>
        </pc:sldMkLst>
        <pc:spChg chg="mod">
          <ac:chgData name="Thúy Mai" userId="222f1c7e07c9bd7a" providerId="LiveId" clId="{1838AB17-7429-4855-A220-EE3AC7E4DE43}" dt="2022-06-03T15:03:25.514" v="1380" actId="14100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1838AB17-7429-4855-A220-EE3AC7E4DE43}" dt="2022-06-03T15:03:51.028" v="1389" actId="123"/>
          <ac:spMkLst>
            <pc:docMk/>
            <pc:sldMk cId="1804175190" sldId="315"/>
            <ac:spMk id="8" creationId="{3848CDFB-15C6-8C41-56C9-1E7460FA8970}"/>
          </ac:spMkLst>
        </pc:spChg>
        <pc:spChg chg="del">
          <ac:chgData name="Thúy Mai" userId="222f1c7e07c9bd7a" providerId="LiveId" clId="{1838AB17-7429-4855-A220-EE3AC7E4DE43}" dt="2022-06-03T15:03:41.365" v="1385" actId="478"/>
          <ac:spMkLst>
            <pc:docMk/>
            <pc:sldMk cId="1804175190" sldId="315"/>
            <ac:spMk id="12" creationId="{E9016172-BD3E-62F6-E0CB-63E695A10A4C}"/>
          </ac:spMkLst>
        </pc:spChg>
        <pc:spChg chg="mod">
          <ac:chgData name="Thúy Mai" userId="222f1c7e07c9bd7a" providerId="LiveId" clId="{1838AB17-7429-4855-A220-EE3AC7E4DE43}" dt="2022-06-03T15:03:56.471" v="1391" actId="1076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1838AB17-7429-4855-A220-EE3AC7E4DE43}" dt="2022-06-03T15:03:37.918" v="1383"/>
          <ac:graphicFrameMkLst>
            <pc:docMk/>
            <pc:sldMk cId="1804175190" sldId="315"/>
            <ac:graphicFrameMk id="2" creationId="{4B8859B0-79EE-8595-151C-5B80A343C893}"/>
          </ac:graphicFrameMkLst>
        </pc:graphicFrameChg>
        <pc:picChg chg="mod">
          <ac:chgData name="Thúy Mai" userId="222f1c7e07c9bd7a" providerId="LiveId" clId="{1838AB17-7429-4855-A220-EE3AC7E4DE43}" dt="2022-06-03T15:03:58.163" v="1392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add mod modTransition delAnim">
        <pc:chgData name="Thúy Mai" userId="222f1c7e07c9bd7a" providerId="LiveId" clId="{1838AB17-7429-4855-A220-EE3AC7E4DE43}" dt="2022-06-04T02:21:40.039" v="1836"/>
        <pc:sldMkLst>
          <pc:docMk/>
          <pc:sldMk cId="51071123" sldId="318"/>
        </pc:sldMkLst>
        <pc:spChg chg="add del mod">
          <ac:chgData name="Thúy Mai" userId="222f1c7e07c9bd7a" providerId="LiveId" clId="{1838AB17-7429-4855-A220-EE3AC7E4DE43}" dt="2022-06-03T15:09:44.904" v="1503" actId="1076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1838AB17-7429-4855-A220-EE3AC7E4DE43}" dt="2022-06-03T15:10:28.634" v="1518" actId="14100"/>
          <ac:spMkLst>
            <pc:docMk/>
            <pc:sldMk cId="51071123" sldId="318"/>
            <ac:spMk id="11" creationId="{9C751495-63C0-E27F-1D85-A807C976AD09}"/>
          </ac:spMkLst>
        </pc:spChg>
        <pc:spChg chg="mod">
          <ac:chgData name="Thúy Mai" userId="222f1c7e07c9bd7a" providerId="LiveId" clId="{1838AB17-7429-4855-A220-EE3AC7E4DE43}" dt="2022-06-03T15:10:23.190" v="1516" actId="403"/>
          <ac:spMkLst>
            <pc:docMk/>
            <pc:sldMk cId="51071123" sldId="318"/>
            <ac:spMk id="15" creationId="{88B0B1EB-8A48-19C5-08C6-A5D1DADD87E3}"/>
          </ac:spMkLst>
        </pc:spChg>
        <pc:spChg chg="del">
          <ac:chgData name="Thúy Mai" userId="222f1c7e07c9bd7a" providerId="LiveId" clId="{1838AB17-7429-4855-A220-EE3AC7E4DE43}" dt="2022-06-03T15:09:21.414" v="1495" actId="478"/>
          <ac:spMkLst>
            <pc:docMk/>
            <pc:sldMk cId="51071123" sldId="318"/>
            <ac:spMk id="16" creationId="{5CA03BC0-FB1D-8C2D-D371-BE70E7BC52DC}"/>
          </ac:spMkLst>
        </pc:spChg>
        <pc:graphicFrameChg chg="add del mod">
          <ac:chgData name="Thúy Mai" userId="222f1c7e07c9bd7a" providerId="LiveId" clId="{1838AB17-7429-4855-A220-EE3AC7E4DE43}" dt="2022-06-03T15:04:34.860" v="1395"/>
          <ac:graphicFrameMkLst>
            <pc:docMk/>
            <pc:sldMk cId="51071123" sldId="318"/>
            <ac:graphicFrameMk id="3" creationId="{D975BB8A-5B6E-7DA8-8F45-3158EE35D4C5}"/>
          </ac:graphicFrameMkLst>
        </pc:graphicFrameChg>
        <pc:picChg chg="mod">
          <ac:chgData name="Thúy Mai" userId="222f1c7e07c9bd7a" providerId="LiveId" clId="{1838AB17-7429-4855-A220-EE3AC7E4DE43}" dt="2022-06-03T15:10:30.878" v="1519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add mod modTransition modAnim">
        <pc:chgData name="Thúy Mai" userId="222f1c7e07c9bd7a" providerId="LiveId" clId="{1838AB17-7429-4855-A220-EE3AC7E4DE43}" dt="2022-06-04T02:21:40.039" v="1836"/>
        <pc:sldMkLst>
          <pc:docMk/>
          <pc:sldMk cId="4030344725" sldId="347"/>
        </pc:sldMkLst>
        <pc:spChg chg="mod">
          <ac:chgData name="Thúy Mai" userId="222f1c7e07c9bd7a" providerId="LiveId" clId="{1838AB17-7429-4855-A220-EE3AC7E4DE43}" dt="2022-06-03T15:17:18.280" v="1629" actId="20577"/>
          <ac:spMkLst>
            <pc:docMk/>
            <pc:sldMk cId="4030344725" sldId="347"/>
            <ac:spMk id="12" creationId="{30AFDA23-BBD9-037A-B386-7DC1AE229F7E}"/>
          </ac:spMkLst>
        </pc:spChg>
        <pc:spChg chg="add mod">
          <ac:chgData name="Thúy Mai" userId="222f1c7e07c9bd7a" providerId="LiveId" clId="{1838AB17-7429-4855-A220-EE3AC7E4DE43}" dt="2022-06-04T02:15:20.787" v="1825" actId="14100"/>
          <ac:spMkLst>
            <pc:docMk/>
            <pc:sldMk cId="4030344725" sldId="347"/>
            <ac:spMk id="13" creationId="{50C4215F-D28C-1638-9EC0-EF0CA805A455}"/>
          </ac:spMkLst>
        </pc:spChg>
        <pc:graphicFrameChg chg="add del mod">
          <ac:chgData name="Thúy Mai" userId="222f1c7e07c9bd7a" providerId="LiveId" clId="{1838AB17-7429-4855-A220-EE3AC7E4DE43}" dt="2022-06-03T15:16:46.481" v="1615"/>
          <ac:graphicFrameMkLst>
            <pc:docMk/>
            <pc:sldMk cId="4030344725" sldId="347"/>
            <ac:graphicFrameMk id="3" creationId="{515B3902-FBAE-5970-8C64-3634D1BD4E8B}"/>
          </ac:graphicFrameMkLst>
        </pc:graphicFrameChg>
      </pc:sldChg>
      <pc:sldChg chg="addSp delSp modSp add mod modTransition delAnim">
        <pc:chgData name="Thúy Mai" userId="222f1c7e07c9bd7a" providerId="LiveId" clId="{1838AB17-7429-4855-A220-EE3AC7E4DE43}" dt="2022-06-04T02:21:40.039" v="1836"/>
        <pc:sldMkLst>
          <pc:docMk/>
          <pc:sldMk cId="1313195798" sldId="348"/>
        </pc:sldMkLst>
        <pc:spChg chg="mod">
          <ac:chgData name="Thúy Mai" userId="222f1c7e07c9bd7a" providerId="LiveId" clId="{1838AB17-7429-4855-A220-EE3AC7E4DE43}" dt="2022-06-04T02:19:44.772" v="1828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1838AB17-7429-4855-A220-EE3AC7E4DE43}" dt="2022-06-04T02:19:49.442" v="1830" actId="1076"/>
          <ac:spMkLst>
            <pc:docMk/>
            <pc:sldMk cId="1313195798" sldId="348"/>
            <ac:spMk id="15" creationId="{88B0B1EB-8A48-19C5-08C6-A5D1DADD87E3}"/>
          </ac:spMkLst>
        </pc:spChg>
        <pc:spChg chg="del">
          <ac:chgData name="Thúy Mai" userId="222f1c7e07c9bd7a" providerId="LiveId" clId="{1838AB17-7429-4855-A220-EE3AC7E4DE43}" dt="2022-06-03T15:09:56.705" v="1505" actId="478"/>
          <ac:spMkLst>
            <pc:docMk/>
            <pc:sldMk cId="1313195798" sldId="348"/>
            <ac:spMk id="16" creationId="{5CA03BC0-FB1D-8C2D-D371-BE70E7BC52DC}"/>
          </ac:spMkLst>
        </pc:spChg>
        <pc:graphicFrameChg chg="add del mod">
          <ac:chgData name="Thúy Mai" userId="222f1c7e07c9bd7a" providerId="LiveId" clId="{1838AB17-7429-4855-A220-EE3AC7E4DE43}" dt="2022-06-03T15:08:46.836" v="1489"/>
          <ac:graphicFrameMkLst>
            <pc:docMk/>
            <pc:sldMk cId="1313195798" sldId="348"/>
            <ac:graphicFrameMk id="3" creationId="{25FE2B6F-E775-2A7F-42E6-5F0E33943868}"/>
          </ac:graphicFrameMkLst>
        </pc:graphicFrameChg>
        <pc:picChg chg="mod">
          <ac:chgData name="Thúy Mai" userId="222f1c7e07c9bd7a" providerId="LiveId" clId="{1838AB17-7429-4855-A220-EE3AC7E4DE43}" dt="2022-06-04T02:19:46.450" v="1829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addSp delSp modSp add mod modTransition">
        <pc:chgData name="Thúy Mai" userId="222f1c7e07c9bd7a" providerId="LiveId" clId="{1838AB17-7429-4855-A220-EE3AC7E4DE43}" dt="2022-06-04T02:21:40.039" v="1836"/>
        <pc:sldMkLst>
          <pc:docMk/>
          <pc:sldMk cId="3508793432" sldId="349"/>
        </pc:sldMkLst>
        <pc:spChg chg="del">
          <ac:chgData name="Thúy Mai" userId="222f1c7e07c9bd7a" providerId="LiveId" clId="{1838AB17-7429-4855-A220-EE3AC7E4DE43}" dt="2022-06-03T15:18:05.363" v="1634" actId="478"/>
          <ac:spMkLst>
            <pc:docMk/>
            <pc:sldMk cId="3508793432" sldId="349"/>
            <ac:spMk id="6" creationId="{812708A7-B9D5-4871-728F-39C478C15F35}"/>
          </ac:spMkLst>
        </pc:spChg>
        <pc:spChg chg="add mod">
          <ac:chgData name="Thúy Mai" userId="222f1c7e07c9bd7a" providerId="LiveId" clId="{1838AB17-7429-4855-A220-EE3AC7E4DE43}" dt="2022-06-03T15:19:01.073" v="1657" actId="1076"/>
          <ac:spMkLst>
            <pc:docMk/>
            <pc:sldMk cId="3508793432" sldId="349"/>
            <ac:spMk id="7" creationId="{AB1EB8CB-9291-C773-1BE6-17DE998A5108}"/>
          </ac:spMkLst>
        </pc:spChg>
        <pc:graphicFrameChg chg="add del mod">
          <ac:chgData name="Thúy Mai" userId="222f1c7e07c9bd7a" providerId="LiveId" clId="{1838AB17-7429-4855-A220-EE3AC7E4DE43}" dt="2022-06-03T15:18:06.698" v="1637"/>
          <ac:graphicFrameMkLst>
            <pc:docMk/>
            <pc:sldMk cId="3508793432" sldId="349"/>
            <ac:graphicFrameMk id="2" creationId="{93BEF3E8-291F-FBE1-CECB-3DA76E71B20B}"/>
          </ac:graphicFrameMkLst>
        </pc:graphicFrameChg>
        <pc:graphicFrameChg chg="del">
          <ac:chgData name="Thúy Mai" userId="222f1c7e07c9bd7a" providerId="LiveId" clId="{1838AB17-7429-4855-A220-EE3AC7E4DE43}" dt="2022-06-03T15:18:03.404" v="1633" actId="478"/>
          <ac:graphicFrameMkLst>
            <pc:docMk/>
            <pc:sldMk cId="3508793432" sldId="349"/>
            <ac:graphicFrameMk id="5" creationId="{818400A7-DFDF-3F30-C4DC-479AA8AC326B}"/>
          </ac:graphicFrameMkLst>
        </pc:graphicFrameChg>
      </pc:sldChg>
      <pc:sldChg chg="modSp add mod modTransition">
        <pc:chgData name="Thúy Mai" userId="222f1c7e07c9bd7a" providerId="LiveId" clId="{1838AB17-7429-4855-A220-EE3AC7E4DE43}" dt="2022-06-04T02:21:40.039" v="1836"/>
        <pc:sldMkLst>
          <pc:docMk/>
          <pc:sldMk cId="604980910" sldId="350"/>
        </pc:sldMkLst>
        <pc:spChg chg="mod">
          <ac:chgData name="Thúy Mai" userId="222f1c7e07c9bd7a" providerId="LiveId" clId="{1838AB17-7429-4855-A220-EE3AC7E4DE43}" dt="2022-06-03T15:19:25.112" v="1663" actId="1076"/>
          <ac:spMkLst>
            <pc:docMk/>
            <pc:sldMk cId="604980910" sldId="350"/>
            <ac:spMk id="5" creationId="{FD6106B2-C40A-678F-BE44-84E15FA1BA8A}"/>
          </ac:spMkLst>
        </pc:spChg>
        <pc:spChg chg="mod">
          <ac:chgData name="Thúy Mai" userId="222f1c7e07c9bd7a" providerId="LiveId" clId="{1838AB17-7429-4855-A220-EE3AC7E4DE43}" dt="2022-06-03T15:19:28.430" v="1665" actId="1076"/>
          <ac:spMkLst>
            <pc:docMk/>
            <pc:sldMk cId="604980910" sldId="350"/>
            <ac:spMk id="6" creationId="{27F4A105-B97F-58B8-B2B3-7C22EEB76459}"/>
          </ac:spMkLst>
        </pc:spChg>
        <pc:picChg chg="mod">
          <ac:chgData name="Thúy Mai" userId="222f1c7e07c9bd7a" providerId="LiveId" clId="{1838AB17-7429-4855-A220-EE3AC7E4DE43}" dt="2022-06-03T15:19:29.695" v="1666" actId="1076"/>
          <ac:picMkLst>
            <pc:docMk/>
            <pc:sldMk cId="604980910" sldId="350"/>
            <ac:picMk id="7" creationId="{7B604D50-FDD8-C8A3-D484-8ED8353E7816}"/>
          </ac:picMkLst>
        </pc:picChg>
      </pc:sldChg>
      <pc:sldChg chg="addSp delSp modSp new mod modTransition modAnim">
        <pc:chgData name="Thúy Mai" userId="222f1c7e07c9bd7a" providerId="LiveId" clId="{1838AB17-7429-4855-A220-EE3AC7E4DE43}" dt="2022-06-04T02:21:40.039" v="1836"/>
        <pc:sldMkLst>
          <pc:docMk/>
          <pc:sldMk cId="3282164286" sldId="351"/>
        </pc:sldMkLst>
        <pc:spChg chg="del">
          <ac:chgData name="Thúy Mai" userId="222f1c7e07c9bd7a" providerId="LiveId" clId="{1838AB17-7429-4855-A220-EE3AC7E4DE43}" dt="2022-06-03T11:04:39.549" v="93" actId="478"/>
          <ac:spMkLst>
            <pc:docMk/>
            <pc:sldMk cId="3282164286" sldId="351"/>
            <ac:spMk id="2" creationId="{63A2381F-8AF0-F424-8B32-79BDD8602909}"/>
          </ac:spMkLst>
        </pc:spChg>
        <pc:spChg chg="del">
          <ac:chgData name="Thúy Mai" userId="222f1c7e07c9bd7a" providerId="LiveId" clId="{1838AB17-7429-4855-A220-EE3AC7E4DE43}" dt="2022-06-03T11:04:36.981" v="92"/>
          <ac:spMkLst>
            <pc:docMk/>
            <pc:sldMk cId="3282164286" sldId="351"/>
            <ac:spMk id="3" creationId="{55FA2FC2-3C23-F498-5A1A-B1AB0B571B41}"/>
          </ac:spMkLst>
        </pc:spChg>
        <pc:picChg chg="add mod">
          <ac:chgData name="Thúy Mai" userId="222f1c7e07c9bd7a" providerId="LiveId" clId="{1838AB17-7429-4855-A220-EE3AC7E4DE43}" dt="2022-06-03T11:04:50.424" v="98" actId="14100"/>
          <ac:picMkLst>
            <pc:docMk/>
            <pc:sldMk cId="3282164286" sldId="351"/>
            <ac:picMk id="4" creationId="{AAB96474-28DC-9AC2-2FE7-A7DCA155D47D}"/>
          </ac:picMkLst>
        </pc:picChg>
      </pc:sldChg>
      <pc:sldChg chg="addSp delSp modSp add mod modTransition delAnim modAnim">
        <pc:chgData name="Thúy Mai" userId="222f1c7e07c9bd7a" providerId="LiveId" clId="{1838AB17-7429-4855-A220-EE3AC7E4DE43}" dt="2022-06-04T02:21:40.039" v="1836"/>
        <pc:sldMkLst>
          <pc:docMk/>
          <pc:sldMk cId="1303311933" sldId="352"/>
        </pc:sldMkLst>
        <pc:spChg chg="del">
          <ac:chgData name="Thúy Mai" userId="222f1c7e07c9bd7a" providerId="LiveId" clId="{1838AB17-7429-4855-A220-EE3AC7E4DE43}" dt="2022-06-03T11:09:39.845" v="176" actId="478"/>
          <ac:spMkLst>
            <pc:docMk/>
            <pc:sldMk cId="1303311933" sldId="352"/>
            <ac:spMk id="4" creationId="{758ECAF3-6657-3FAB-8B7E-9806865EFCE1}"/>
          </ac:spMkLst>
        </pc:spChg>
        <pc:spChg chg="mod">
          <ac:chgData name="Thúy Mai" userId="222f1c7e07c9bd7a" providerId="LiveId" clId="{1838AB17-7429-4855-A220-EE3AC7E4DE43}" dt="2022-06-03T11:10:08.237" v="187" actId="1076"/>
          <ac:spMkLst>
            <pc:docMk/>
            <pc:sldMk cId="1303311933" sldId="352"/>
            <ac:spMk id="8" creationId="{EFF46C95-D8B0-5561-7CE5-E242BDFAD4B2}"/>
          </ac:spMkLst>
        </pc:spChg>
        <pc:spChg chg="add mod">
          <ac:chgData name="Thúy Mai" userId="222f1c7e07c9bd7a" providerId="LiveId" clId="{1838AB17-7429-4855-A220-EE3AC7E4DE43}" dt="2022-06-03T11:09:54.754" v="183" actId="1076"/>
          <ac:spMkLst>
            <pc:docMk/>
            <pc:sldMk cId="1303311933" sldId="352"/>
            <ac:spMk id="9" creationId="{557A2CA3-F833-26E9-3DBC-DAE7F95607FB}"/>
          </ac:spMkLst>
        </pc:spChg>
        <pc:spChg chg="add mod">
          <ac:chgData name="Thúy Mai" userId="222f1c7e07c9bd7a" providerId="LiveId" clId="{1838AB17-7429-4855-A220-EE3AC7E4DE43}" dt="2022-06-03T11:09:52.865" v="182" actId="1076"/>
          <ac:spMkLst>
            <pc:docMk/>
            <pc:sldMk cId="1303311933" sldId="352"/>
            <ac:spMk id="11" creationId="{664E746E-03D3-2814-06CE-FB1BCD23726C}"/>
          </ac:spMkLst>
        </pc:spChg>
        <pc:picChg chg="add mod">
          <ac:chgData name="Thúy Mai" userId="222f1c7e07c9bd7a" providerId="LiveId" clId="{1838AB17-7429-4855-A220-EE3AC7E4DE43}" dt="2022-06-03T11:10:18.941" v="189" actId="1076"/>
          <ac:picMkLst>
            <pc:docMk/>
            <pc:sldMk cId="1303311933" sldId="352"/>
            <ac:picMk id="12" creationId="{F763AEBF-3AC6-E658-5AA8-EB6A5FF03C25}"/>
          </ac:picMkLst>
        </pc:picChg>
        <pc:picChg chg="del">
          <ac:chgData name="Thúy Mai" userId="222f1c7e07c9bd7a" providerId="LiveId" clId="{1838AB17-7429-4855-A220-EE3AC7E4DE43}" dt="2022-06-03T11:09:55.842" v="184" actId="478"/>
          <ac:picMkLst>
            <pc:docMk/>
            <pc:sldMk cId="1303311933" sldId="352"/>
            <ac:picMk id="16" creationId="{EF7B6DA0-8CC5-AF7C-BAF2-DE96318DB36C}"/>
          </ac:picMkLst>
        </pc:picChg>
      </pc:sldChg>
      <pc:sldChg chg="addSp delSp modSp add mod modTransition delAnim modAnim">
        <pc:chgData name="Thúy Mai" userId="222f1c7e07c9bd7a" providerId="LiveId" clId="{1838AB17-7429-4855-A220-EE3AC7E4DE43}" dt="2022-06-04T02:21:40.039" v="1836"/>
        <pc:sldMkLst>
          <pc:docMk/>
          <pc:sldMk cId="4264943291" sldId="353"/>
        </pc:sldMkLst>
        <pc:spChg chg="add mod">
          <ac:chgData name="Thúy Mai" userId="222f1c7e07c9bd7a" providerId="LiveId" clId="{1838AB17-7429-4855-A220-EE3AC7E4DE43}" dt="2022-06-03T12:25:46.541" v="426" actId="113"/>
          <ac:spMkLst>
            <pc:docMk/>
            <pc:sldMk cId="4264943291" sldId="353"/>
            <ac:spMk id="13" creationId="{4A8A381A-E021-1D50-942C-6F8635D6290B}"/>
          </ac:spMkLst>
        </pc:spChg>
        <pc:spChg chg="del">
          <ac:chgData name="Thúy Mai" userId="222f1c7e07c9bd7a" providerId="LiveId" clId="{1838AB17-7429-4855-A220-EE3AC7E4DE43}" dt="2022-06-03T12:25:07.077" v="410" actId="478"/>
          <ac:spMkLst>
            <pc:docMk/>
            <pc:sldMk cId="4264943291" sldId="353"/>
            <ac:spMk id="17" creationId="{9153C9C6-B20B-63C1-2EFA-7DD71BC5D822}"/>
          </ac:spMkLst>
        </pc:spChg>
        <pc:spChg chg="del">
          <ac:chgData name="Thúy Mai" userId="222f1c7e07c9bd7a" providerId="LiveId" clId="{1838AB17-7429-4855-A220-EE3AC7E4DE43}" dt="2022-06-03T12:25:07.863" v="411" actId="478"/>
          <ac:spMkLst>
            <pc:docMk/>
            <pc:sldMk cId="4264943291" sldId="353"/>
            <ac:spMk id="18" creationId="{21CF4B9B-51E8-6C58-9E09-AE595B5C49E8}"/>
          </ac:spMkLst>
        </pc:spChg>
        <pc:spChg chg="del mod">
          <ac:chgData name="Thúy Mai" userId="222f1c7e07c9bd7a" providerId="LiveId" clId="{1838AB17-7429-4855-A220-EE3AC7E4DE43}" dt="2022-06-03T12:25:11.615" v="416" actId="478"/>
          <ac:spMkLst>
            <pc:docMk/>
            <pc:sldMk cId="4264943291" sldId="353"/>
            <ac:spMk id="19" creationId="{49294126-14B8-51E6-6C71-4588DB9C722E}"/>
          </ac:spMkLst>
        </pc:spChg>
        <pc:spChg chg="del">
          <ac:chgData name="Thúy Mai" userId="222f1c7e07c9bd7a" providerId="LiveId" clId="{1838AB17-7429-4855-A220-EE3AC7E4DE43}" dt="2022-06-03T12:25:08.682" v="412" actId="478"/>
          <ac:spMkLst>
            <pc:docMk/>
            <pc:sldMk cId="4264943291" sldId="353"/>
            <ac:spMk id="20" creationId="{BD31A687-209D-21BA-425D-9817D48392E3}"/>
          </ac:spMkLst>
        </pc:spChg>
        <pc:spChg chg="del">
          <ac:chgData name="Thúy Mai" userId="222f1c7e07c9bd7a" providerId="LiveId" clId="{1838AB17-7429-4855-A220-EE3AC7E4DE43}" dt="2022-06-03T12:25:09.971" v="413" actId="478"/>
          <ac:spMkLst>
            <pc:docMk/>
            <pc:sldMk cId="4264943291" sldId="353"/>
            <ac:spMk id="23" creationId="{21168193-3DB9-F123-8594-8007FA05BD68}"/>
          </ac:spMkLst>
        </pc:spChg>
        <pc:spChg chg="del">
          <ac:chgData name="Thúy Mai" userId="222f1c7e07c9bd7a" providerId="LiveId" clId="{1838AB17-7429-4855-A220-EE3AC7E4DE43}" dt="2022-06-03T12:25:10.755" v="414" actId="478"/>
          <ac:spMkLst>
            <pc:docMk/>
            <pc:sldMk cId="4264943291" sldId="353"/>
            <ac:spMk id="25" creationId="{D693ACCD-3856-2C1A-E587-06F4632BEFF4}"/>
          </ac:spMkLst>
        </pc:spChg>
        <pc:graphicFrameChg chg="add del mod">
          <ac:chgData name="Thúy Mai" userId="222f1c7e07c9bd7a" providerId="LiveId" clId="{1838AB17-7429-4855-A220-EE3AC7E4DE43}" dt="2022-06-03T12:25:18.481" v="419"/>
          <ac:graphicFrameMkLst>
            <pc:docMk/>
            <pc:sldMk cId="4264943291" sldId="353"/>
            <ac:graphicFrameMk id="2" creationId="{715D3196-3E6C-76D0-C780-B08BB54349EC}"/>
          </ac:graphicFrameMkLst>
        </pc:graphicFrameChg>
      </pc:sldChg>
      <pc:sldChg chg="addSp delSp modSp new mod ord modTransition">
        <pc:chgData name="Thúy Mai" userId="222f1c7e07c9bd7a" providerId="LiveId" clId="{1838AB17-7429-4855-A220-EE3AC7E4DE43}" dt="2022-06-04T02:21:40.039" v="1836"/>
        <pc:sldMkLst>
          <pc:docMk/>
          <pc:sldMk cId="3218052884" sldId="354"/>
        </pc:sldMkLst>
        <pc:spChg chg="del">
          <ac:chgData name="Thúy Mai" userId="222f1c7e07c9bd7a" providerId="LiveId" clId="{1838AB17-7429-4855-A220-EE3AC7E4DE43}" dt="2022-06-03T12:33:20.625" v="585" actId="478"/>
          <ac:spMkLst>
            <pc:docMk/>
            <pc:sldMk cId="3218052884" sldId="354"/>
            <ac:spMk id="2" creationId="{617D8A3F-0E5A-E19B-553E-78A45594010C}"/>
          </ac:spMkLst>
        </pc:spChg>
        <pc:spChg chg="del">
          <ac:chgData name="Thúy Mai" userId="222f1c7e07c9bd7a" providerId="LiveId" clId="{1838AB17-7429-4855-A220-EE3AC7E4DE43}" dt="2022-06-03T12:33:21.462" v="586" actId="478"/>
          <ac:spMkLst>
            <pc:docMk/>
            <pc:sldMk cId="3218052884" sldId="354"/>
            <ac:spMk id="3" creationId="{9215A0D8-735C-A07C-B6F4-DA53D0AC665C}"/>
          </ac:spMkLst>
        </pc:spChg>
        <pc:spChg chg="add mod">
          <ac:chgData name="Thúy Mai" userId="222f1c7e07c9bd7a" providerId="LiveId" clId="{1838AB17-7429-4855-A220-EE3AC7E4DE43}" dt="2022-06-03T12:33:52.922" v="624" actId="1076"/>
          <ac:spMkLst>
            <pc:docMk/>
            <pc:sldMk cId="3218052884" sldId="354"/>
            <ac:spMk id="5" creationId="{70827BCF-7203-9941-27D7-BCAE0A3E646F}"/>
          </ac:spMkLst>
        </pc:spChg>
        <pc:picChg chg="add mod">
          <ac:chgData name="Thúy Mai" userId="222f1c7e07c9bd7a" providerId="LiveId" clId="{1838AB17-7429-4855-A220-EE3AC7E4DE43}" dt="2022-06-03T12:33:30.799" v="592" actId="1076"/>
          <ac:picMkLst>
            <pc:docMk/>
            <pc:sldMk cId="3218052884" sldId="354"/>
            <ac:picMk id="3074" creationId="{FBE48475-308A-CF87-7692-C9E145A14AD0}"/>
          </ac:picMkLst>
        </pc:picChg>
      </pc:sldChg>
      <pc:sldChg chg="addSp delSp modSp add mod modTransition modAnim">
        <pc:chgData name="Thúy Mai" userId="222f1c7e07c9bd7a" providerId="LiveId" clId="{1838AB17-7429-4855-A220-EE3AC7E4DE43}" dt="2022-06-04T02:21:40.039" v="1836"/>
        <pc:sldMkLst>
          <pc:docMk/>
          <pc:sldMk cId="2993237978" sldId="355"/>
        </pc:sldMkLst>
        <pc:spChg chg="add mod">
          <ac:chgData name="Thúy Mai" userId="222f1c7e07c9bd7a" providerId="LiveId" clId="{1838AB17-7429-4855-A220-EE3AC7E4DE43}" dt="2022-06-04T02:01:44.325" v="1669" actId="1076"/>
          <ac:spMkLst>
            <pc:docMk/>
            <pc:sldMk cId="2993237978" sldId="355"/>
            <ac:spMk id="2" creationId="{4279C2C0-059F-01F1-2ADB-6D85A4A9CF1C}"/>
          </ac:spMkLst>
        </pc:spChg>
        <pc:spChg chg="del">
          <ac:chgData name="Thúy Mai" userId="222f1c7e07c9bd7a" providerId="LiveId" clId="{1838AB17-7429-4855-A220-EE3AC7E4DE43}" dt="2022-06-03T12:34:54.178" v="641" actId="478"/>
          <ac:spMkLst>
            <pc:docMk/>
            <pc:sldMk cId="2993237978" sldId="355"/>
            <ac:spMk id="8" creationId="{0A7C9448-B42F-FF1F-30C3-02040444B722}"/>
          </ac:spMkLst>
        </pc:spChg>
        <pc:spChg chg="mod">
          <ac:chgData name="Thúy Mai" userId="222f1c7e07c9bd7a" providerId="LiveId" clId="{1838AB17-7429-4855-A220-EE3AC7E4DE43}" dt="2022-06-03T12:37:28.023" v="736" actId="207"/>
          <ac:spMkLst>
            <pc:docMk/>
            <pc:sldMk cId="2993237978" sldId="355"/>
            <ac:spMk id="9" creationId="{EA43C221-DC79-F7E5-BBCE-791A377F37C6}"/>
          </ac:spMkLst>
        </pc:spChg>
        <pc:spChg chg="add mod">
          <ac:chgData name="Thúy Mai" userId="222f1c7e07c9bd7a" providerId="LiveId" clId="{1838AB17-7429-4855-A220-EE3AC7E4DE43}" dt="2022-06-03T12:37:34.183" v="737" actId="207"/>
          <ac:spMkLst>
            <pc:docMk/>
            <pc:sldMk cId="2993237978" sldId="355"/>
            <ac:spMk id="11" creationId="{DD2FFEFC-239C-DB0C-4ACB-8F4E4708FC85}"/>
          </ac:spMkLst>
        </pc:spChg>
        <pc:spChg chg="add mod">
          <ac:chgData name="Thúy Mai" userId="222f1c7e07c9bd7a" providerId="LiveId" clId="{1838AB17-7429-4855-A220-EE3AC7E4DE43}" dt="2022-06-03T12:37:57.153" v="744" actId="1076"/>
          <ac:spMkLst>
            <pc:docMk/>
            <pc:sldMk cId="2993237978" sldId="355"/>
            <ac:spMk id="12" creationId="{B8BBF3DE-FFFA-128E-62E6-EF20BCBB49FA}"/>
          </ac:spMkLst>
        </pc:spChg>
        <pc:spChg chg="add mod">
          <ac:chgData name="Thúy Mai" userId="222f1c7e07c9bd7a" providerId="LiveId" clId="{1838AB17-7429-4855-A220-EE3AC7E4DE43}" dt="2022-06-03T12:37:05.990" v="725" actId="1076"/>
          <ac:spMkLst>
            <pc:docMk/>
            <pc:sldMk cId="2993237978" sldId="355"/>
            <ac:spMk id="13" creationId="{DCDB9C33-4B9C-3075-1FB6-2AD7ABB3C9AA}"/>
          </ac:spMkLst>
        </pc:spChg>
        <pc:spChg chg="add mod">
          <ac:chgData name="Thúy Mai" userId="222f1c7e07c9bd7a" providerId="LiveId" clId="{1838AB17-7429-4855-A220-EE3AC7E4DE43}" dt="2022-06-03T12:37:58.639" v="745" actId="1076"/>
          <ac:spMkLst>
            <pc:docMk/>
            <pc:sldMk cId="2993237978" sldId="355"/>
            <ac:spMk id="14" creationId="{B1DE4FC2-EE60-1961-4261-992362A59C91}"/>
          </ac:spMkLst>
        </pc:spChg>
        <pc:graphicFrameChg chg="add del mod">
          <ac:chgData name="Thúy Mai" userId="222f1c7e07c9bd7a" providerId="LiveId" clId="{1838AB17-7429-4855-A220-EE3AC7E4DE43}" dt="2022-06-03T12:34:44.808" v="636"/>
          <ac:graphicFrameMkLst>
            <pc:docMk/>
            <pc:sldMk cId="2993237978" sldId="355"/>
            <ac:graphicFrameMk id="2" creationId="{8265ECAF-8D46-FA82-FE6F-8830CDBCFE4D}"/>
          </ac:graphicFrameMkLst>
        </pc:graphicFrameChg>
        <pc:graphicFrameChg chg="add del mod">
          <ac:chgData name="Thúy Mai" userId="222f1c7e07c9bd7a" providerId="LiveId" clId="{1838AB17-7429-4855-A220-EE3AC7E4DE43}" dt="2022-06-03T12:36:17.399" v="714"/>
          <ac:graphicFrameMkLst>
            <pc:docMk/>
            <pc:sldMk cId="2993237978" sldId="355"/>
            <ac:graphicFrameMk id="4" creationId="{59167C32-D459-59C8-C0DA-8D746F14A33B}"/>
          </ac:graphicFrameMkLst>
        </pc:graphicFrameChg>
        <pc:picChg chg="mod">
          <ac:chgData name="Thúy Mai" userId="222f1c7e07c9bd7a" providerId="LiveId" clId="{1838AB17-7429-4855-A220-EE3AC7E4DE43}" dt="2022-06-03T12:39:07.665" v="761" actId="1076"/>
          <ac:picMkLst>
            <pc:docMk/>
            <pc:sldMk cId="2993237978" sldId="355"/>
            <ac:picMk id="10" creationId="{CEAD511A-6EAC-2A6B-3679-7A6FCAAA600C}"/>
          </ac:picMkLst>
        </pc:picChg>
      </pc:sldChg>
      <pc:sldChg chg="addSp delSp modSp add mod modTransition delAnim modAnim">
        <pc:chgData name="Thúy Mai" userId="222f1c7e07c9bd7a" providerId="LiveId" clId="{1838AB17-7429-4855-A220-EE3AC7E4DE43}" dt="2022-06-04T02:21:40.039" v="1836"/>
        <pc:sldMkLst>
          <pc:docMk/>
          <pc:sldMk cId="440382779" sldId="356"/>
        </pc:sldMkLst>
        <pc:spChg chg="mod">
          <ac:chgData name="Thúy Mai" userId="222f1c7e07c9bd7a" providerId="LiveId" clId="{1838AB17-7429-4855-A220-EE3AC7E4DE43}" dt="2022-06-03T12:39:16.241" v="762" actId="207"/>
          <ac:spMkLst>
            <pc:docMk/>
            <pc:sldMk cId="440382779" sldId="356"/>
            <ac:spMk id="9" creationId="{EA43C221-DC79-F7E5-BBCE-791A377F37C6}"/>
          </ac:spMkLst>
        </pc:spChg>
        <pc:spChg chg="mod">
          <ac:chgData name="Thúy Mai" userId="222f1c7e07c9bd7a" providerId="LiveId" clId="{1838AB17-7429-4855-A220-EE3AC7E4DE43}" dt="2022-06-03T12:39:19.420" v="763" actId="207"/>
          <ac:spMkLst>
            <pc:docMk/>
            <pc:sldMk cId="440382779" sldId="356"/>
            <ac:spMk id="11" creationId="{DD2FFEFC-239C-DB0C-4ACB-8F4E4708FC85}"/>
          </ac:spMkLst>
        </pc:spChg>
        <pc:spChg chg="del">
          <ac:chgData name="Thúy Mai" userId="222f1c7e07c9bd7a" providerId="LiveId" clId="{1838AB17-7429-4855-A220-EE3AC7E4DE43}" dt="2022-06-03T12:38:28.453" v="751" actId="478"/>
          <ac:spMkLst>
            <pc:docMk/>
            <pc:sldMk cId="440382779" sldId="356"/>
            <ac:spMk id="12" creationId="{B8BBF3DE-FFFA-128E-62E6-EF20BCBB49FA}"/>
          </ac:spMkLst>
        </pc:spChg>
        <pc:spChg chg="del">
          <ac:chgData name="Thúy Mai" userId="222f1c7e07c9bd7a" providerId="LiveId" clId="{1838AB17-7429-4855-A220-EE3AC7E4DE43}" dt="2022-06-04T02:02:31.636" v="1674" actId="478"/>
          <ac:spMkLst>
            <pc:docMk/>
            <pc:sldMk cId="440382779" sldId="356"/>
            <ac:spMk id="13" creationId="{DCDB9C33-4B9C-3075-1FB6-2AD7ABB3C9AA}"/>
          </ac:spMkLst>
        </pc:spChg>
        <pc:spChg chg="mod">
          <ac:chgData name="Thúy Mai" userId="222f1c7e07c9bd7a" providerId="LiveId" clId="{1838AB17-7429-4855-A220-EE3AC7E4DE43}" dt="2022-06-03T12:39:01.487" v="759" actId="1076"/>
          <ac:spMkLst>
            <pc:docMk/>
            <pc:sldMk cId="440382779" sldId="356"/>
            <ac:spMk id="14" creationId="{B1DE4FC2-EE60-1961-4261-992362A59C91}"/>
          </ac:spMkLst>
        </pc:spChg>
        <pc:graphicFrameChg chg="add del mod">
          <ac:chgData name="Thúy Mai" userId="222f1c7e07c9bd7a" providerId="LiveId" clId="{1838AB17-7429-4855-A220-EE3AC7E4DE43}" dt="2022-06-03T12:37:13.807" v="729"/>
          <ac:graphicFrameMkLst>
            <pc:docMk/>
            <pc:sldMk cId="440382779" sldId="356"/>
            <ac:graphicFrameMk id="2" creationId="{D87C8D41-0572-72D8-FB3B-6E301717179C}"/>
          </ac:graphicFrameMkLst>
        </pc:graphicFrameChg>
        <pc:graphicFrameChg chg="add del mod">
          <ac:chgData name="Thúy Mai" userId="222f1c7e07c9bd7a" providerId="LiveId" clId="{1838AB17-7429-4855-A220-EE3AC7E4DE43}" dt="2022-06-03T12:38:26.216" v="748"/>
          <ac:graphicFrameMkLst>
            <pc:docMk/>
            <pc:sldMk cId="440382779" sldId="356"/>
            <ac:graphicFrameMk id="3" creationId="{9273B2B3-C828-0EF0-FBAD-B1CA77749458}"/>
          </ac:graphicFrameMkLst>
        </pc:graphicFrameChg>
      </pc:sldChg>
      <pc:sldChg chg="modSp add del">
        <pc:chgData name="Thúy Mai" userId="222f1c7e07c9bd7a" providerId="LiveId" clId="{1838AB17-7429-4855-A220-EE3AC7E4DE43}" dt="2022-06-03T12:39:26.283" v="765" actId="47"/>
        <pc:sldMkLst>
          <pc:docMk/>
          <pc:sldMk cId="3998685123" sldId="357"/>
        </pc:sldMkLst>
        <pc:picChg chg="mod">
          <ac:chgData name="Thúy Mai" userId="222f1c7e07c9bd7a" providerId="LiveId" clId="{1838AB17-7429-4855-A220-EE3AC7E4DE43}" dt="2022-06-03T12:39:04.828" v="760" actId="1076"/>
          <ac:picMkLst>
            <pc:docMk/>
            <pc:sldMk cId="3998685123" sldId="357"/>
            <ac:picMk id="10" creationId="{CEAD511A-6EAC-2A6B-3679-7A6FCAAA600C}"/>
          </ac:picMkLst>
        </pc:picChg>
      </pc:sldChg>
      <pc:sldChg chg="addSp delSp modSp add mod modTransition delAnim modAnim">
        <pc:chgData name="Thúy Mai" userId="222f1c7e07c9bd7a" providerId="LiveId" clId="{1838AB17-7429-4855-A220-EE3AC7E4DE43}" dt="2022-06-04T02:21:40.039" v="1836"/>
        <pc:sldMkLst>
          <pc:docMk/>
          <pc:sldMk cId="1439731212" sldId="358"/>
        </pc:sldMkLst>
        <pc:spChg chg="add mod">
          <ac:chgData name="Thúy Mai" userId="222f1c7e07c9bd7a" providerId="LiveId" clId="{1838AB17-7429-4855-A220-EE3AC7E4DE43}" dt="2022-06-03T12:40:51.062" v="830" actId="1076"/>
          <ac:spMkLst>
            <pc:docMk/>
            <pc:sldMk cId="1439731212" sldId="358"/>
            <ac:spMk id="8" creationId="{C62E439B-7ADD-BA4B-ACEE-DAF75A32F72F}"/>
          </ac:spMkLst>
        </pc:spChg>
        <pc:spChg chg="mod">
          <ac:chgData name="Thúy Mai" userId="222f1c7e07c9bd7a" providerId="LiveId" clId="{1838AB17-7429-4855-A220-EE3AC7E4DE43}" dt="2022-06-03T12:39:34.266" v="781" actId="20577"/>
          <ac:spMkLst>
            <pc:docMk/>
            <pc:sldMk cId="1439731212" sldId="358"/>
            <ac:spMk id="11" creationId="{DD2FFEFC-239C-DB0C-4ACB-8F4E4708FC85}"/>
          </ac:spMkLst>
        </pc:spChg>
        <pc:spChg chg="add del mod">
          <ac:chgData name="Thúy Mai" userId="222f1c7e07c9bd7a" providerId="LiveId" clId="{1838AB17-7429-4855-A220-EE3AC7E4DE43}" dt="2022-06-03T12:40:09.598" v="812" actId="478"/>
          <ac:spMkLst>
            <pc:docMk/>
            <pc:sldMk cId="1439731212" sldId="358"/>
            <ac:spMk id="12" creationId="{F62B597A-A364-4562-5ACD-97C78BD2995A}"/>
          </ac:spMkLst>
        </pc:spChg>
        <pc:spChg chg="del">
          <ac:chgData name="Thúy Mai" userId="222f1c7e07c9bd7a" providerId="LiveId" clId="{1838AB17-7429-4855-A220-EE3AC7E4DE43}" dt="2022-06-03T12:39:39.075" v="783" actId="478"/>
          <ac:spMkLst>
            <pc:docMk/>
            <pc:sldMk cId="1439731212" sldId="358"/>
            <ac:spMk id="13" creationId="{DCDB9C33-4B9C-3075-1FB6-2AD7ABB3C9AA}"/>
          </ac:spMkLst>
        </pc:spChg>
        <pc:spChg chg="mod">
          <ac:chgData name="Thúy Mai" userId="222f1c7e07c9bd7a" providerId="LiveId" clId="{1838AB17-7429-4855-A220-EE3AC7E4DE43}" dt="2022-06-03T12:40:54.099" v="831" actId="14100"/>
          <ac:spMkLst>
            <pc:docMk/>
            <pc:sldMk cId="1439731212" sldId="358"/>
            <ac:spMk id="14" creationId="{B1DE4FC2-EE60-1961-4261-992362A59C91}"/>
          </ac:spMkLst>
        </pc:spChg>
        <pc:graphicFrameChg chg="add del mod">
          <ac:chgData name="Thúy Mai" userId="222f1c7e07c9bd7a" providerId="LiveId" clId="{1838AB17-7429-4855-A220-EE3AC7E4DE43}" dt="2022-06-03T12:39:54.420" v="790"/>
          <ac:graphicFrameMkLst>
            <pc:docMk/>
            <pc:sldMk cId="1439731212" sldId="358"/>
            <ac:graphicFrameMk id="2" creationId="{A3D0D75D-E1F1-A8A6-DFB7-4AE6C0ECFDA4}"/>
          </ac:graphicFrameMkLst>
        </pc:graphicFrameChg>
        <pc:graphicFrameChg chg="add del mod">
          <ac:chgData name="Thúy Mai" userId="222f1c7e07c9bd7a" providerId="LiveId" clId="{1838AB17-7429-4855-A220-EE3AC7E4DE43}" dt="2022-06-03T12:40:17.160" v="815"/>
          <ac:graphicFrameMkLst>
            <pc:docMk/>
            <pc:sldMk cId="1439731212" sldId="358"/>
            <ac:graphicFrameMk id="3" creationId="{AA3A526C-686B-B63C-BD25-1BEEF36C1DC6}"/>
          </ac:graphicFrameMkLst>
        </pc:graphicFrameChg>
      </pc:sldChg>
      <pc:sldChg chg="addSp delSp modSp new mod modTransition">
        <pc:chgData name="Thúy Mai" userId="222f1c7e07c9bd7a" providerId="LiveId" clId="{1838AB17-7429-4855-A220-EE3AC7E4DE43}" dt="2022-06-04T02:21:40.039" v="1836"/>
        <pc:sldMkLst>
          <pc:docMk/>
          <pc:sldMk cId="1417254094" sldId="359"/>
        </pc:sldMkLst>
        <pc:spChg chg="del">
          <ac:chgData name="Thúy Mai" userId="222f1c7e07c9bd7a" providerId="LiveId" clId="{1838AB17-7429-4855-A220-EE3AC7E4DE43}" dt="2022-06-03T12:41:21.473" v="834" actId="478"/>
          <ac:spMkLst>
            <pc:docMk/>
            <pc:sldMk cId="1417254094" sldId="359"/>
            <ac:spMk id="2" creationId="{F9482820-0E9B-0B14-6524-0F5405EC637B}"/>
          </ac:spMkLst>
        </pc:spChg>
        <pc:spChg chg="del">
          <ac:chgData name="Thúy Mai" userId="222f1c7e07c9bd7a" providerId="LiveId" clId="{1838AB17-7429-4855-A220-EE3AC7E4DE43}" dt="2022-06-03T12:41:19.869" v="833"/>
          <ac:spMkLst>
            <pc:docMk/>
            <pc:sldMk cId="1417254094" sldId="359"/>
            <ac:spMk id="3" creationId="{A6C59578-EDDE-0B8F-F471-CD9E8B825396}"/>
          </ac:spMkLst>
        </pc:spChg>
        <pc:spChg chg="add mod">
          <ac:chgData name="Thúy Mai" userId="222f1c7e07c9bd7a" providerId="LiveId" clId="{1838AB17-7429-4855-A220-EE3AC7E4DE43}" dt="2022-06-04T02:07:23.421" v="1725" actId="113"/>
          <ac:spMkLst>
            <pc:docMk/>
            <pc:sldMk cId="1417254094" sldId="359"/>
            <ac:spMk id="6" creationId="{18CF5486-FB42-3C11-4BE5-C4402A593B80}"/>
          </ac:spMkLst>
        </pc:spChg>
        <pc:spChg chg="add mod">
          <ac:chgData name="Thúy Mai" userId="222f1c7e07c9bd7a" providerId="LiveId" clId="{1838AB17-7429-4855-A220-EE3AC7E4DE43}" dt="2022-06-04T02:13:29.081" v="1802" actId="1076"/>
          <ac:spMkLst>
            <pc:docMk/>
            <pc:sldMk cId="1417254094" sldId="359"/>
            <ac:spMk id="8" creationId="{E62C8A28-7BF8-AD0F-992C-BEB02899DCB7}"/>
          </ac:spMkLst>
        </pc:spChg>
        <pc:spChg chg="add mod">
          <ac:chgData name="Thúy Mai" userId="222f1c7e07c9bd7a" providerId="LiveId" clId="{1838AB17-7429-4855-A220-EE3AC7E4DE43}" dt="2022-06-04T02:13:32.744" v="1803" actId="1076"/>
          <ac:spMkLst>
            <pc:docMk/>
            <pc:sldMk cId="1417254094" sldId="359"/>
            <ac:spMk id="9" creationId="{D8929F74-98B9-087C-EB71-9D110A29097E}"/>
          </ac:spMkLst>
        </pc:spChg>
        <pc:spChg chg="add mod">
          <ac:chgData name="Thúy Mai" userId="222f1c7e07c9bd7a" providerId="LiveId" clId="{1838AB17-7429-4855-A220-EE3AC7E4DE43}" dt="2022-06-04T02:13:51.679" v="1806" actId="1076"/>
          <ac:spMkLst>
            <pc:docMk/>
            <pc:sldMk cId="1417254094" sldId="359"/>
            <ac:spMk id="10" creationId="{B0B7A287-23EB-A121-A83E-7E9861DB727D}"/>
          </ac:spMkLst>
        </pc:spChg>
        <pc:graphicFrameChg chg="add mod modGraphic">
          <ac:chgData name="Thúy Mai" userId="222f1c7e07c9bd7a" providerId="LiveId" clId="{1838AB17-7429-4855-A220-EE3AC7E4DE43}" dt="2022-06-04T02:13:22.350" v="1800" actId="1076"/>
          <ac:graphicFrameMkLst>
            <pc:docMk/>
            <pc:sldMk cId="1417254094" sldId="359"/>
            <ac:graphicFrameMk id="4" creationId="{68B3266E-B1A0-B189-0A00-A516C93CB55D}"/>
          </ac:graphicFrameMkLst>
        </pc:graphicFrameChg>
        <pc:graphicFrameChg chg="add mod modGraphic">
          <ac:chgData name="Thúy Mai" userId="222f1c7e07c9bd7a" providerId="LiveId" clId="{1838AB17-7429-4855-A220-EE3AC7E4DE43}" dt="2022-06-04T02:13:15.682" v="1799" actId="1076"/>
          <ac:graphicFrameMkLst>
            <pc:docMk/>
            <pc:sldMk cId="1417254094" sldId="359"/>
            <ac:graphicFrameMk id="7" creationId="{24796804-BEAB-6D30-B90B-F4F127CA159E}"/>
          </ac:graphicFrameMkLst>
        </pc:graphicFrameChg>
        <pc:cxnChg chg="add mod">
          <ac:chgData name="Thúy Mai" userId="222f1c7e07c9bd7a" providerId="LiveId" clId="{1838AB17-7429-4855-A220-EE3AC7E4DE43}" dt="2022-06-04T02:13:26.383" v="1801" actId="1076"/>
          <ac:cxnSpMkLst>
            <pc:docMk/>
            <pc:sldMk cId="1417254094" sldId="359"/>
            <ac:cxnSpMk id="3" creationId="{5826069F-6207-1870-D29F-B5C669135629}"/>
          </ac:cxnSpMkLst>
        </pc:cxnChg>
      </pc:sldChg>
      <pc:sldChg chg="addSp delSp modSp new del mod">
        <pc:chgData name="Thúy Mai" userId="222f1c7e07c9bd7a" providerId="LiveId" clId="{1838AB17-7429-4855-A220-EE3AC7E4DE43}" dt="2022-06-04T02:13:58.829" v="1807" actId="47"/>
        <pc:sldMkLst>
          <pc:docMk/>
          <pc:sldMk cId="1250508091" sldId="360"/>
        </pc:sldMkLst>
        <pc:spChg chg="del">
          <ac:chgData name="Thúy Mai" userId="222f1c7e07c9bd7a" providerId="LiveId" clId="{1838AB17-7429-4855-A220-EE3AC7E4DE43}" dt="2022-06-03T12:44:11.603" v="891" actId="478"/>
          <ac:spMkLst>
            <pc:docMk/>
            <pc:sldMk cId="1250508091" sldId="360"/>
            <ac:spMk id="2" creationId="{7E9EE311-EE84-1880-D7CC-E62C610EB947}"/>
          </ac:spMkLst>
        </pc:spChg>
        <pc:spChg chg="del">
          <ac:chgData name="Thúy Mai" userId="222f1c7e07c9bd7a" providerId="LiveId" clId="{1838AB17-7429-4855-A220-EE3AC7E4DE43}" dt="2022-06-03T12:44:12.572" v="892" actId="478"/>
          <ac:spMkLst>
            <pc:docMk/>
            <pc:sldMk cId="1250508091" sldId="360"/>
            <ac:spMk id="3" creationId="{7CFC16D5-F79A-6252-B3B5-CA1AE4BD3A28}"/>
          </ac:spMkLst>
        </pc:spChg>
        <pc:spChg chg="add mod">
          <ac:chgData name="Thúy Mai" userId="222f1c7e07c9bd7a" providerId="LiveId" clId="{1838AB17-7429-4855-A220-EE3AC7E4DE43}" dt="2022-06-04T02:07:09.214" v="1722" actId="1076"/>
          <ac:spMkLst>
            <pc:docMk/>
            <pc:sldMk cId="1250508091" sldId="360"/>
            <ac:spMk id="6" creationId="{1386C05C-48BA-2EC1-C71E-94CDF6857849}"/>
          </ac:spMkLst>
        </pc:spChg>
        <pc:spChg chg="add mod">
          <ac:chgData name="Thúy Mai" userId="222f1c7e07c9bd7a" providerId="LiveId" clId="{1838AB17-7429-4855-A220-EE3AC7E4DE43}" dt="2022-06-04T02:06:40.571" v="1713" actId="1076"/>
          <ac:spMkLst>
            <pc:docMk/>
            <pc:sldMk cId="1250508091" sldId="360"/>
            <ac:spMk id="8" creationId="{FBB7AAFC-A979-AD65-14AD-77B8D0CA4E7D}"/>
          </ac:spMkLst>
        </pc:spChg>
        <pc:graphicFrameChg chg="add del mod">
          <ac:chgData name="Thúy Mai" userId="222f1c7e07c9bd7a" providerId="LiveId" clId="{1838AB17-7429-4855-A220-EE3AC7E4DE43}" dt="2022-06-03T12:44:14.154" v="895"/>
          <ac:graphicFrameMkLst>
            <pc:docMk/>
            <pc:sldMk cId="1250508091" sldId="360"/>
            <ac:graphicFrameMk id="4" creationId="{DC3B5FDB-7EE4-9911-8B50-6988BB2BA9C5}"/>
          </ac:graphicFrameMkLst>
        </pc:graphicFrameChg>
        <pc:graphicFrameChg chg="add mod modGraphic">
          <ac:chgData name="Thúy Mai" userId="222f1c7e07c9bd7a" providerId="LiveId" clId="{1838AB17-7429-4855-A220-EE3AC7E4DE43}" dt="2022-06-04T02:07:03.917" v="1720" actId="1076"/>
          <ac:graphicFrameMkLst>
            <pc:docMk/>
            <pc:sldMk cId="1250508091" sldId="360"/>
            <ac:graphicFrameMk id="5" creationId="{7345182C-26DA-C713-3B3F-C964F7455A0A}"/>
          </ac:graphicFrameMkLst>
        </pc:graphicFrameChg>
      </pc:sldChg>
      <pc:sldChg chg="addSp delSp modSp new mod modTransition modAnim">
        <pc:chgData name="Thúy Mai" userId="222f1c7e07c9bd7a" providerId="LiveId" clId="{1838AB17-7429-4855-A220-EE3AC7E4DE43}" dt="2022-06-04T02:21:40.039" v="1836"/>
        <pc:sldMkLst>
          <pc:docMk/>
          <pc:sldMk cId="3036023184" sldId="361"/>
        </pc:sldMkLst>
        <pc:spChg chg="del">
          <ac:chgData name="Thúy Mai" userId="222f1c7e07c9bd7a" providerId="LiveId" clId="{1838AB17-7429-4855-A220-EE3AC7E4DE43}" dt="2022-06-03T12:49:13.217" v="953" actId="478"/>
          <ac:spMkLst>
            <pc:docMk/>
            <pc:sldMk cId="3036023184" sldId="361"/>
            <ac:spMk id="2" creationId="{2A5CD170-1DEA-E880-CE08-2C5D4B2B4157}"/>
          </ac:spMkLst>
        </pc:spChg>
        <pc:spChg chg="del">
          <ac:chgData name="Thúy Mai" userId="222f1c7e07c9bd7a" providerId="LiveId" clId="{1838AB17-7429-4855-A220-EE3AC7E4DE43}" dt="2022-06-03T12:49:16.100" v="954" actId="478"/>
          <ac:spMkLst>
            <pc:docMk/>
            <pc:sldMk cId="3036023184" sldId="361"/>
            <ac:spMk id="3" creationId="{0860C262-4434-A5AE-04AA-D149F009F2BE}"/>
          </ac:spMkLst>
        </pc:spChg>
        <pc:spChg chg="add mod">
          <ac:chgData name="Thúy Mai" userId="222f1c7e07c9bd7a" providerId="LiveId" clId="{1838AB17-7429-4855-A220-EE3AC7E4DE43}" dt="2022-06-03T12:51:18.829" v="1004" actId="14100"/>
          <ac:spMkLst>
            <pc:docMk/>
            <pc:sldMk cId="3036023184" sldId="361"/>
            <ac:spMk id="4" creationId="{E2425EEA-65C1-AE4A-30E8-89D93C721D36}"/>
          </ac:spMkLst>
        </pc:spChg>
        <pc:spChg chg="add mod">
          <ac:chgData name="Thúy Mai" userId="222f1c7e07c9bd7a" providerId="LiveId" clId="{1838AB17-7429-4855-A220-EE3AC7E4DE43}" dt="2022-06-03T12:52:31.601" v="1064" actId="1076"/>
          <ac:spMkLst>
            <pc:docMk/>
            <pc:sldMk cId="3036023184" sldId="361"/>
            <ac:spMk id="6" creationId="{59C8CDCF-77FC-693A-F4C6-CFFB494ADB73}"/>
          </ac:spMkLst>
        </pc:spChg>
        <pc:spChg chg="add mod">
          <ac:chgData name="Thúy Mai" userId="222f1c7e07c9bd7a" providerId="LiveId" clId="{1838AB17-7429-4855-A220-EE3AC7E4DE43}" dt="2022-06-04T02:03:47.440" v="1679" actId="1076"/>
          <ac:spMkLst>
            <pc:docMk/>
            <pc:sldMk cId="3036023184" sldId="361"/>
            <ac:spMk id="8" creationId="{03EF30CE-32D0-0FC0-6680-F672404C6266}"/>
          </ac:spMkLst>
        </pc:spChg>
        <pc:graphicFrameChg chg="add del mod">
          <ac:chgData name="Thúy Mai" userId="222f1c7e07c9bd7a" providerId="LiveId" clId="{1838AB17-7429-4855-A220-EE3AC7E4DE43}" dt="2022-06-03T12:51:46.714" v="1041"/>
          <ac:graphicFrameMkLst>
            <pc:docMk/>
            <pc:sldMk cId="3036023184" sldId="361"/>
            <ac:graphicFrameMk id="5" creationId="{395F4516-F290-8562-C27D-423990F3EFAD}"/>
          </ac:graphicFrameMkLst>
        </pc:graphicFrameChg>
        <pc:picChg chg="add mod">
          <ac:chgData name="Thúy Mai" userId="222f1c7e07c9bd7a" providerId="LiveId" clId="{1838AB17-7429-4855-A220-EE3AC7E4DE43}" dt="2022-06-03T12:52:28.175" v="1062" actId="1076"/>
          <ac:picMkLst>
            <pc:docMk/>
            <pc:sldMk cId="3036023184" sldId="361"/>
            <ac:picMk id="7170" creationId="{94B0DD69-5ACE-3E55-CDA0-F32315B0D92C}"/>
          </ac:picMkLst>
        </pc:picChg>
      </pc:sldChg>
      <pc:sldChg chg="addSp delSp modSp add mod ord modTransition modAnim">
        <pc:chgData name="Thúy Mai" userId="222f1c7e07c9bd7a" providerId="LiveId" clId="{1838AB17-7429-4855-A220-EE3AC7E4DE43}" dt="2022-06-04T02:21:40.039" v="1836"/>
        <pc:sldMkLst>
          <pc:docMk/>
          <pc:sldMk cId="1769016436" sldId="362"/>
        </pc:sldMkLst>
        <pc:spChg chg="mod">
          <ac:chgData name="Thúy Mai" userId="222f1c7e07c9bd7a" providerId="LiveId" clId="{1838AB17-7429-4855-A220-EE3AC7E4DE43}" dt="2022-06-03T12:53:15.780" v="1110" actId="14100"/>
          <ac:spMkLst>
            <pc:docMk/>
            <pc:sldMk cId="1769016436" sldId="362"/>
            <ac:spMk id="6" creationId="{7809FFA2-37A3-D2A0-5AD7-B5F8087F6044}"/>
          </ac:spMkLst>
        </pc:spChg>
        <pc:spChg chg="mod">
          <ac:chgData name="Thúy Mai" userId="222f1c7e07c9bd7a" providerId="LiveId" clId="{1838AB17-7429-4855-A220-EE3AC7E4DE43}" dt="2022-06-03T12:56:38.264" v="1195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1838AB17-7429-4855-A220-EE3AC7E4DE43}" dt="2022-06-03T12:54:03.654" v="1133" actId="1076"/>
          <ac:spMkLst>
            <pc:docMk/>
            <pc:sldMk cId="1769016436" sldId="362"/>
            <ac:spMk id="9" creationId="{EA43C221-DC79-F7E5-BBCE-791A377F37C6}"/>
          </ac:spMkLst>
        </pc:spChg>
        <pc:spChg chg="del mod">
          <ac:chgData name="Thúy Mai" userId="222f1c7e07c9bd7a" providerId="LiveId" clId="{1838AB17-7429-4855-A220-EE3AC7E4DE43}" dt="2022-06-03T12:53:52.362" v="1130" actId="478"/>
          <ac:spMkLst>
            <pc:docMk/>
            <pc:sldMk cId="1769016436" sldId="362"/>
            <ac:spMk id="11" creationId="{DD2FFEFC-239C-DB0C-4ACB-8F4E4708FC85}"/>
          </ac:spMkLst>
        </pc:spChg>
        <pc:spChg chg="add mod">
          <ac:chgData name="Thúy Mai" userId="222f1c7e07c9bd7a" providerId="LiveId" clId="{1838AB17-7429-4855-A220-EE3AC7E4DE43}" dt="2022-06-03T12:56:34.656" v="1193" actId="1076"/>
          <ac:spMkLst>
            <pc:docMk/>
            <pc:sldMk cId="1769016436" sldId="362"/>
            <ac:spMk id="12" creationId="{2722071B-D9B0-026F-47F5-5ED99958AF13}"/>
          </ac:spMkLst>
        </pc:spChg>
        <pc:spChg chg="mod">
          <ac:chgData name="Thúy Mai" userId="222f1c7e07c9bd7a" providerId="LiveId" clId="{1838AB17-7429-4855-A220-EE3AC7E4DE43}" dt="2022-06-03T12:56:32.489" v="1192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1838AB17-7429-4855-A220-EE3AC7E4DE43}" dt="2022-06-03T14:33:40.404" v="1207" actId="1076"/>
          <ac:spMkLst>
            <pc:docMk/>
            <pc:sldMk cId="1769016436" sldId="362"/>
            <ac:spMk id="17" creationId="{45D6CE80-CF12-6F8D-5B68-EAEA43F77C1F}"/>
          </ac:spMkLst>
        </pc:spChg>
        <pc:spChg chg="add mod">
          <ac:chgData name="Thúy Mai" userId="222f1c7e07c9bd7a" providerId="LiveId" clId="{1838AB17-7429-4855-A220-EE3AC7E4DE43}" dt="2022-06-03T14:47:33.788" v="1224" actId="1076"/>
          <ac:spMkLst>
            <pc:docMk/>
            <pc:sldMk cId="1769016436" sldId="362"/>
            <ac:spMk id="18" creationId="{CBAC6A8C-AB7F-0381-11EF-116DD5E8FEF9}"/>
          </ac:spMkLst>
        </pc:spChg>
        <pc:spChg chg="add del mod">
          <ac:chgData name="Thúy Mai" userId="222f1c7e07c9bd7a" providerId="LiveId" clId="{1838AB17-7429-4855-A220-EE3AC7E4DE43}" dt="2022-06-03T14:32:17.293" v="1201" actId="21"/>
          <ac:spMkLst>
            <pc:docMk/>
            <pc:sldMk cId="1769016436" sldId="362"/>
            <ac:spMk id="22" creationId="{9F74884F-21C5-2514-1EFA-CD014DC1BFAF}"/>
          </ac:spMkLst>
        </pc:spChg>
        <pc:graphicFrameChg chg="add del mod">
          <ac:chgData name="Thúy Mai" userId="222f1c7e07c9bd7a" providerId="LiveId" clId="{1838AB17-7429-4855-A220-EE3AC7E4DE43}" dt="2022-06-03T12:53:27.789" v="1116"/>
          <ac:graphicFrameMkLst>
            <pc:docMk/>
            <pc:sldMk cId="1769016436" sldId="362"/>
            <ac:graphicFrameMk id="2" creationId="{05F9F3C9-6300-33E1-C482-A972688140AA}"/>
          </ac:graphicFrameMkLst>
        </pc:graphicFrameChg>
        <pc:graphicFrameChg chg="add del mod">
          <ac:chgData name="Thúy Mai" userId="222f1c7e07c9bd7a" providerId="LiveId" clId="{1838AB17-7429-4855-A220-EE3AC7E4DE43}" dt="2022-06-03T12:54:15.792" v="1136"/>
          <ac:graphicFrameMkLst>
            <pc:docMk/>
            <pc:sldMk cId="1769016436" sldId="362"/>
            <ac:graphicFrameMk id="3" creationId="{B4D18609-746B-DC4D-A169-DA89CC4E984D}"/>
          </ac:graphicFrameMkLst>
        </pc:graphicFrameChg>
        <pc:graphicFrameChg chg="add del mod">
          <ac:chgData name="Thúy Mai" userId="222f1c7e07c9bd7a" providerId="LiveId" clId="{1838AB17-7429-4855-A220-EE3AC7E4DE43}" dt="2022-06-03T12:54:24.884" v="1143"/>
          <ac:graphicFrameMkLst>
            <pc:docMk/>
            <pc:sldMk cId="1769016436" sldId="362"/>
            <ac:graphicFrameMk id="4" creationId="{76E4F075-B3B8-2A78-4510-3D2DCC07728F}"/>
          </ac:graphicFrameMkLst>
        </pc:graphicFrameChg>
        <pc:graphicFrameChg chg="add del mod">
          <ac:chgData name="Thúy Mai" userId="222f1c7e07c9bd7a" providerId="LiveId" clId="{1838AB17-7429-4855-A220-EE3AC7E4DE43}" dt="2022-06-03T12:54:37.546" v="1149"/>
          <ac:graphicFrameMkLst>
            <pc:docMk/>
            <pc:sldMk cId="1769016436" sldId="362"/>
            <ac:graphicFrameMk id="7" creationId="{78778B21-A786-1689-2C2F-F48C245DE296}"/>
          </ac:graphicFrameMkLst>
        </pc:graphicFrameChg>
        <pc:graphicFrameChg chg="add del mod">
          <ac:chgData name="Thúy Mai" userId="222f1c7e07c9bd7a" providerId="LiveId" clId="{1838AB17-7429-4855-A220-EE3AC7E4DE43}" dt="2022-06-03T12:54:47.633" v="1154"/>
          <ac:graphicFrameMkLst>
            <pc:docMk/>
            <pc:sldMk cId="1769016436" sldId="362"/>
            <ac:graphicFrameMk id="13" creationId="{1322EA45-13B0-FA2C-FBA9-CD6C5AEE4E6C}"/>
          </ac:graphicFrameMkLst>
        </pc:graphicFrameChg>
        <pc:graphicFrameChg chg="add del mod">
          <ac:chgData name="Thúy Mai" userId="222f1c7e07c9bd7a" providerId="LiveId" clId="{1838AB17-7429-4855-A220-EE3AC7E4DE43}" dt="2022-06-03T12:55:05.647" v="1160"/>
          <ac:graphicFrameMkLst>
            <pc:docMk/>
            <pc:sldMk cId="1769016436" sldId="362"/>
            <ac:graphicFrameMk id="15" creationId="{FD92B99D-F705-3C30-37CF-989E4A1B6CB7}"/>
          </ac:graphicFrameMkLst>
        </pc:graphicFrameChg>
        <pc:graphicFrameChg chg="add del mod">
          <ac:chgData name="Thúy Mai" userId="222f1c7e07c9bd7a" providerId="LiveId" clId="{1838AB17-7429-4855-A220-EE3AC7E4DE43}" dt="2022-06-03T12:55:21.252" v="1170"/>
          <ac:graphicFrameMkLst>
            <pc:docMk/>
            <pc:sldMk cId="1769016436" sldId="362"/>
            <ac:graphicFrameMk id="19" creationId="{382EC6FE-6A31-E1F9-97C7-F648DAD41302}"/>
          </ac:graphicFrameMkLst>
        </pc:graphicFrameChg>
        <pc:graphicFrameChg chg="add del mod">
          <ac:chgData name="Thúy Mai" userId="222f1c7e07c9bd7a" providerId="LiveId" clId="{1838AB17-7429-4855-A220-EE3AC7E4DE43}" dt="2022-06-03T12:55:36.854" v="1176"/>
          <ac:graphicFrameMkLst>
            <pc:docMk/>
            <pc:sldMk cId="1769016436" sldId="362"/>
            <ac:graphicFrameMk id="20" creationId="{A596C0AF-CEF4-F74B-59AB-8D0F0EF703FD}"/>
          </ac:graphicFrameMkLst>
        </pc:graphicFrameChg>
        <pc:picChg chg="del">
          <ac:chgData name="Thúy Mai" userId="222f1c7e07c9bd7a" providerId="LiveId" clId="{1838AB17-7429-4855-A220-EE3AC7E4DE43}" dt="2022-06-03T12:53:56.449" v="1131" actId="478"/>
          <ac:picMkLst>
            <pc:docMk/>
            <pc:sldMk cId="1769016436" sldId="362"/>
            <ac:picMk id="10" creationId="{CEAD511A-6EAC-2A6B-3679-7A6FCAAA600C}"/>
          </ac:picMkLst>
        </pc:picChg>
      </pc:sldChg>
      <pc:sldChg chg="addSp delSp modSp add mod modTransition modAnim">
        <pc:chgData name="Thúy Mai" userId="222f1c7e07c9bd7a" providerId="LiveId" clId="{1838AB17-7429-4855-A220-EE3AC7E4DE43}" dt="2022-06-04T02:21:40.039" v="1836"/>
        <pc:sldMkLst>
          <pc:docMk/>
          <pc:sldMk cId="2307232332" sldId="363"/>
        </pc:sldMkLst>
        <pc:spChg chg="del">
          <ac:chgData name="Thúy Mai" userId="222f1c7e07c9bd7a" providerId="LiveId" clId="{1838AB17-7429-4855-A220-EE3AC7E4DE43}" dt="2022-06-03T14:35:32.400" v="1216" actId="478"/>
          <ac:spMkLst>
            <pc:docMk/>
            <pc:sldMk cId="2307232332" sldId="363"/>
            <ac:spMk id="8" creationId="{C62E439B-7ADD-BA4B-ACEE-DAF75A32F72F}"/>
          </ac:spMkLst>
        </pc:spChg>
        <pc:spChg chg="add mod">
          <ac:chgData name="Thúy Mai" userId="222f1c7e07c9bd7a" providerId="LiveId" clId="{1838AB17-7429-4855-A220-EE3AC7E4DE43}" dt="2022-06-03T14:37:00.730" v="1223" actId="1076"/>
          <ac:spMkLst>
            <pc:docMk/>
            <pc:sldMk cId="2307232332" sldId="363"/>
            <ac:spMk id="10" creationId="{F34EB759-9CC2-0469-CCCD-3DB8E93898B7}"/>
          </ac:spMkLst>
        </pc:spChg>
        <pc:spChg chg="del">
          <ac:chgData name="Thúy Mai" userId="222f1c7e07c9bd7a" providerId="LiveId" clId="{1838AB17-7429-4855-A220-EE3AC7E4DE43}" dt="2022-06-03T14:35:31.412" v="1215" actId="478"/>
          <ac:spMkLst>
            <pc:docMk/>
            <pc:sldMk cId="2307232332" sldId="363"/>
            <ac:spMk id="12" creationId="{2722071B-D9B0-026F-47F5-5ED99958AF13}"/>
          </ac:spMkLst>
        </pc:spChg>
        <pc:spChg chg="del">
          <ac:chgData name="Thúy Mai" userId="222f1c7e07c9bd7a" providerId="LiveId" clId="{1838AB17-7429-4855-A220-EE3AC7E4DE43}" dt="2022-06-03T14:35:29.861" v="1214" actId="478"/>
          <ac:spMkLst>
            <pc:docMk/>
            <pc:sldMk cId="2307232332" sldId="363"/>
            <ac:spMk id="14" creationId="{B1DE4FC2-EE60-1961-4261-992362A59C91}"/>
          </ac:spMkLst>
        </pc:spChg>
        <pc:spChg chg="del">
          <ac:chgData name="Thúy Mai" userId="222f1c7e07c9bd7a" providerId="LiveId" clId="{1838AB17-7429-4855-A220-EE3AC7E4DE43}" dt="2022-06-03T14:35:34.426" v="1217" actId="478"/>
          <ac:spMkLst>
            <pc:docMk/>
            <pc:sldMk cId="2307232332" sldId="363"/>
            <ac:spMk id="17" creationId="{45D6CE80-CF12-6F8D-5B68-EAEA43F77C1F}"/>
          </ac:spMkLst>
        </pc:spChg>
        <pc:spChg chg="del">
          <ac:chgData name="Thúy Mai" userId="222f1c7e07c9bd7a" providerId="LiveId" clId="{1838AB17-7429-4855-A220-EE3AC7E4DE43}" dt="2022-06-03T14:35:36.078" v="1218" actId="478"/>
          <ac:spMkLst>
            <pc:docMk/>
            <pc:sldMk cId="2307232332" sldId="363"/>
            <ac:spMk id="18" creationId="{CBAC6A8C-AB7F-0381-11EF-116DD5E8FEF9}"/>
          </ac:spMkLst>
        </pc:spChg>
      </pc:sldChg>
      <pc:sldChg chg="addSp delSp modSp add mod modTransition modAnim">
        <pc:chgData name="Thúy Mai" userId="222f1c7e07c9bd7a" providerId="LiveId" clId="{1838AB17-7429-4855-A220-EE3AC7E4DE43}" dt="2022-06-04T02:21:40.039" v="1836"/>
        <pc:sldMkLst>
          <pc:docMk/>
          <pc:sldMk cId="839604100" sldId="364"/>
        </pc:sldMkLst>
        <pc:spChg chg="mod">
          <ac:chgData name="Thúy Mai" userId="222f1c7e07c9bd7a" providerId="LiveId" clId="{1838AB17-7429-4855-A220-EE3AC7E4DE43}" dt="2022-06-03T14:49:11.686" v="1244" actId="1076"/>
          <ac:spMkLst>
            <pc:docMk/>
            <pc:sldMk cId="839604100" sldId="364"/>
            <ac:spMk id="6" creationId="{7809FFA2-37A3-D2A0-5AD7-B5F8087F6044}"/>
          </ac:spMkLst>
        </pc:spChg>
        <pc:spChg chg="add mod">
          <ac:chgData name="Thúy Mai" userId="222f1c7e07c9bd7a" providerId="LiveId" clId="{1838AB17-7429-4855-A220-EE3AC7E4DE43}" dt="2022-06-03T14:57:00.837" v="1303" actId="208"/>
          <ac:spMkLst>
            <pc:docMk/>
            <pc:sldMk cId="839604100" sldId="364"/>
            <ac:spMk id="8" creationId="{90793A67-814E-A056-5671-9DCD18319714}"/>
          </ac:spMkLst>
        </pc:spChg>
        <pc:spChg chg="mod">
          <ac:chgData name="Thúy Mai" userId="222f1c7e07c9bd7a" providerId="LiveId" clId="{1838AB17-7429-4855-A220-EE3AC7E4DE43}" dt="2022-06-03T14:51:18.003" v="1248" actId="20577"/>
          <ac:spMkLst>
            <pc:docMk/>
            <pc:sldMk cId="839604100" sldId="364"/>
            <ac:spMk id="9" creationId="{EA43C221-DC79-F7E5-BBCE-791A377F37C6}"/>
          </ac:spMkLst>
        </pc:spChg>
        <pc:spChg chg="del">
          <ac:chgData name="Thúy Mai" userId="222f1c7e07c9bd7a" providerId="LiveId" clId="{1838AB17-7429-4855-A220-EE3AC7E4DE43}" dt="2022-06-03T14:51:19.812" v="1249" actId="478"/>
          <ac:spMkLst>
            <pc:docMk/>
            <pc:sldMk cId="839604100" sldId="364"/>
            <ac:spMk id="10" creationId="{F34EB759-9CC2-0469-CCCD-3DB8E93898B7}"/>
          </ac:spMkLst>
        </pc:spChg>
        <pc:spChg chg="add mod">
          <ac:chgData name="Thúy Mai" userId="222f1c7e07c9bd7a" providerId="LiveId" clId="{1838AB17-7429-4855-A220-EE3AC7E4DE43}" dt="2022-06-03T14:58:50.981" v="1309" actId="113"/>
          <ac:spMkLst>
            <pc:docMk/>
            <pc:sldMk cId="839604100" sldId="364"/>
            <ac:spMk id="11" creationId="{5E54EBFB-3637-FCB3-A4A5-C0FBA1005B8A}"/>
          </ac:spMkLst>
        </pc:spChg>
        <pc:graphicFrameChg chg="add del mod">
          <ac:chgData name="Thúy Mai" userId="222f1c7e07c9bd7a" providerId="LiveId" clId="{1838AB17-7429-4855-A220-EE3AC7E4DE43}" dt="2022-06-03T14:47:57.397" v="1228"/>
          <ac:graphicFrameMkLst>
            <pc:docMk/>
            <pc:sldMk cId="839604100" sldId="364"/>
            <ac:graphicFrameMk id="2" creationId="{64F4387A-A670-AB47-4B57-90214E751B0E}"/>
          </ac:graphicFrameMkLst>
        </pc:graphicFrameChg>
        <pc:graphicFrameChg chg="add del mod">
          <ac:chgData name="Thúy Mai" userId="222f1c7e07c9bd7a" providerId="LiveId" clId="{1838AB17-7429-4855-A220-EE3AC7E4DE43}" dt="2022-06-03T14:51:38.284" v="1252"/>
          <ac:graphicFrameMkLst>
            <pc:docMk/>
            <pc:sldMk cId="839604100" sldId="364"/>
            <ac:graphicFrameMk id="3" creationId="{8955F8D3-DAB5-EDC3-E3BF-48D9B3CC309E}"/>
          </ac:graphicFrameMkLst>
        </pc:graphicFrameChg>
        <pc:graphicFrameChg chg="add del mod">
          <ac:chgData name="Thúy Mai" userId="222f1c7e07c9bd7a" providerId="LiveId" clId="{1838AB17-7429-4855-A220-EE3AC7E4DE43}" dt="2022-06-03T14:52:41.353" v="1257"/>
          <ac:graphicFrameMkLst>
            <pc:docMk/>
            <pc:sldMk cId="839604100" sldId="364"/>
            <ac:graphicFrameMk id="5" creationId="{E1E003A0-5D3D-A384-C4E7-C9597C88CB56}"/>
          </ac:graphicFrameMkLst>
        </pc:graphicFrameChg>
      </pc:sldChg>
      <pc:sldChg chg="new del">
        <pc:chgData name="Thúy Mai" userId="222f1c7e07c9bd7a" providerId="LiveId" clId="{1838AB17-7429-4855-A220-EE3AC7E4DE43}" dt="2022-06-03T15:00:35.727" v="1336" actId="47"/>
        <pc:sldMkLst>
          <pc:docMk/>
          <pc:sldMk cId="1196670969" sldId="365"/>
        </pc:sldMkLst>
      </pc:sldChg>
      <pc:sldChg chg="addSp delSp modSp add mod modTransition modAnim">
        <pc:chgData name="Thúy Mai" userId="222f1c7e07c9bd7a" providerId="LiveId" clId="{1838AB17-7429-4855-A220-EE3AC7E4DE43}" dt="2022-06-04T02:21:40.039" v="1836"/>
        <pc:sldMkLst>
          <pc:docMk/>
          <pc:sldMk cId="3466848790" sldId="366"/>
        </pc:sldMkLst>
        <pc:spChg chg="del mod">
          <ac:chgData name="Thúy Mai" userId="222f1c7e07c9bd7a" providerId="LiveId" clId="{1838AB17-7429-4855-A220-EE3AC7E4DE43}" dt="2022-06-03T14:53:32.842" v="1269" actId="478"/>
          <ac:spMkLst>
            <pc:docMk/>
            <pc:sldMk cId="3466848790" sldId="366"/>
            <ac:spMk id="8" creationId="{90793A67-814E-A056-5671-9DCD18319714}"/>
          </ac:spMkLst>
        </pc:spChg>
        <pc:spChg chg="add mod">
          <ac:chgData name="Thúy Mai" userId="222f1c7e07c9bd7a" providerId="LiveId" clId="{1838AB17-7429-4855-A220-EE3AC7E4DE43}" dt="2022-06-03T14:59:34.825" v="1322" actId="208"/>
          <ac:spMkLst>
            <pc:docMk/>
            <pc:sldMk cId="3466848790" sldId="366"/>
            <ac:spMk id="10" creationId="{EB2A0A4D-7CBE-F0B1-2124-811A4CDC5165}"/>
          </ac:spMkLst>
        </pc:spChg>
        <pc:spChg chg="del">
          <ac:chgData name="Thúy Mai" userId="222f1c7e07c9bd7a" providerId="LiveId" clId="{1838AB17-7429-4855-A220-EE3AC7E4DE43}" dt="2022-06-03T14:54:01.453" v="1276" actId="478"/>
          <ac:spMkLst>
            <pc:docMk/>
            <pc:sldMk cId="3466848790" sldId="366"/>
            <ac:spMk id="11" creationId="{5E54EBFB-3637-FCB3-A4A5-C0FBA1005B8A}"/>
          </ac:spMkLst>
        </pc:spChg>
        <pc:spChg chg="add mod">
          <ac:chgData name="Thúy Mai" userId="222f1c7e07c9bd7a" providerId="LiveId" clId="{1838AB17-7429-4855-A220-EE3AC7E4DE43}" dt="2022-06-03T15:00:13.529" v="1335" actId="1076"/>
          <ac:spMkLst>
            <pc:docMk/>
            <pc:sldMk cId="3466848790" sldId="366"/>
            <ac:spMk id="12" creationId="{34D949CA-5BF3-5B18-D9CE-F8B4A828665E}"/>
          </ac:spMkLst>
        </pc:spChg>
        <pc:graphicFrameChg chg="add del mod">
          <ac:chgData name="Thúy Mai" userId="222f1c7e07c9bd7a" providerId="LiveId" clId="{1838AB17-7429-4855-A220-EE3AC7E4DE43}" dt="2022-06-03T14:53:34.172" v="1272"/>
          <ac:graphicFrameMkLst>
            <pc:docMk/>
            <pc:sldMk cId="3466848790" sldId="366"/>
            <ac:graphicFrameMk id="2" creationId="{D02A487E-C24F-2E6B-71BA-9DDE3090ACF3}"/>
          </ac:graphicFrameMkLst>
        </pc:graphicFrameChg>
        <pc:graphicFrameChg chg="add del mod">
          <ac:chgData name="Thúy Mai" userId="222f1c7e07c9bd7a" providerId="LiveId" clId="{1838AB17-7429-4855-A220-EE3AC7E4DE43}" dt="2022-06-03T14:55:13.083" v="1279"/>
          <ac:graphicFrameMkLst>
            <pc:docMk/>
            <pc:sldMk cId="3466848790" sldId="366"/>
            <ac:graphicFrameMk id="4" creationId="{BF298C62-7186-614F-CCDF-60D36EE80F8D}"/>
          </ac:graphicFrameMkLst>
        </pc:graphicFrameChg>
        <pc:graphicFrameChg chg="add del mod">
          <ac:chgData name="Thúy Mai" userId="222f1c7e07c9bd7a" providerId="LiveId" clId="{1838AB17-7429-4855-A220-EE3AC7E4DE43}" dt="2022-06-03T14:55:47.240" v="1291"/>
          <ac:graphicFrameMkLst>
            <pc:docMk/>
            <pc:sldMk cId="3466848790" sldId="366"/>
            <ac:graphicFrameMk id="7" creationId="{09F3B43C-7D73-3E6F-13CE-961D7E963E21}"/>
          </ac:graphicFrameMkLst>
        </pc:graphicFrameChg>
      </pc:sldChg>
      <pc:sldChg chg="addSp delSp modSp new mod modTransition">
        <pc:chgData name="Thúy Mai" userId="222f1c7e07c9bd7a" providerId="LiveId" clId="{1838AB17-7429-4855-A220-EE3AC7E4DE43}" dt="2022-06-04T02:21:40.039" v="1836"/>
        <pc:sldMkLst>
          <pc:docMk/>
          <pc:sldMk cId="4183818182" sldId="367"/>
        </pc:sldMkLst>
        <pc:spChg chg="del">
          <ac:chgData name="Thúy Mai" userId="222f1c7e07c9bd7a" providerId="LiveId" clId="{1838AB17-7429-4855-A220-EE3AC7E4DE43}" dt="2022-06-03T15:11:01.409" v="1521" actId="478"/>
          <ac:spMkLst>
            <pc:docMk/>
            <pc:sldMk cId="4183818182" sldId="367"/>
            <ac:spMk id="2" creationId="{9B87477F-B797-6DEA-D561-1B50372AFFD4}"/>
          </ac:spMkLst>
        </pc:spChg>
        <pc:spChg chg="del">
          <ac:chgData name="Thúy Mai" userId="222f1c7e07c9bd7a" providerId="LiveId" clId="{1838AB17-7429-4855-A220-EE3AC7E4DE43}" dt="2022-06-03T15:11:02.248" v="1522" actId="478"/>
          <ac:spMkLst>
            <pc:docMk/>
            <pc:sldMk cId="4183818182" sldId="367"/>
            <ac:spMk id="3" creationId="{3A854D84-3870-D224-62B6-529276A52B0E}"/>
          </ac:spMkLst>
        </pc:spChg>
        <pc:spChg chg="add mod">
          <ac:chgData name="Thúy Mai" userId="222f1c7e07c9bd7a" providerId="LiveId" clId="{1838AB17-7429-4855-A220-EE3AC7E4DE43}" dt="2022-06-03T15:13:29.390" v="1576" actId="1076"/>
          <ac:spMkLst>
            <pc:docMk/>
            <pc:sldMk cId="4183818182" sldId="367"/>
            <ac:spMk id="6" creationId="{3E897D0C-E1B1-8C8D-8866-39CFE23362E7}"/>
          </ac:spMkLst>
        </pc:spChg>
        <pc:graphicFrameChg chg="add del mod">
          <ac:chgData name="Thúy Mai" userId="222f1c7e07c9bd7a" providerId="LiveId" clId="{1838AB17-7429-4855-A220-EE3AC7E4DE43}" dt="2022-06-03T15:11:03.564" v="1525"/>
          <ac:graphicFrameMkLst>
            <pc:docMk/>
            <pc:sldMk cId="4183818182" sldId="367"/>
            <ac:graphicFrameMk id="4" creationId="{A2CE309A-5DFB-7406-CD3C-39F4FAA84533}"/>
          </ac:graphicFrameMkLst>
        </pc:graphicFrameChg>
        <pc:graphicFrameChg chg="add mod modGraphic">
          <ac:chgData name="Thúy Mai" userId="222f1c7e07c9bd7a" providerId="LiveId" clId="{1838AB17-7429-4855-A220-EE3AC7E4DE43}" dt="2022-06-03T15:15:55.065" v="1612" actId="113"/>
          <ac:graphicFrameMkLst>
            <pc:docMk/>
            <pc:sldMk cId="4183818182" sldId="367"/>
            <ac:graphicFrameMk id="5" creationId="{6D2531CF-70D9-5466-E01B-1A4B93BBE8CF}"/>
          </ac:graphicFrameMkLst>
        </pc:graphicFrameChg>
      </pc:sldChg>
      <pc:sldMasterChg chg="modTransition modSldLayout">
        <pc:chgData name="Thúy Mai" userId="222f1c7e07c9bd7a" providerId="LiveId" clId="{1838AB17-7429-4855-A220-EE3AC7E4DE43}" dt="2022-06-04T02:21:40.039" v="1836"/>
        <pc:sldMasterMkLst>
          <pc:docMk/>
          <pc:sldMasterMk cId="94626612" sldId="2147483648"/>
        </pc:sldMasterMkLst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53524736" sldId="2147483649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3201843998" sldId="2147483650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244634861" sldId="2147483651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405490848" sldId="2147483652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4229224876" sldId="2147483653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4170159760" sldId="2147483654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467735086" sldId="2147483655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1210333788" sldId="2147483656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3090354173" sldId="2147483657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382853728" sldId="2147483658"/>
          </pc:sldLayoutMkLst>
        </pc:sldLayoutChg>
        <pc:sldLayoutChg chg="modTransition">
          <pc:chgData name="Thúy Mai" userId="222f1c7e07c9bd7a" providerId="LiveId" clId="{1838AB17-7429-4855-A220-EE3AC7E4DE43}" dt="2022-06-04T02:21:40.039" v="1836"/>
          <pc:sldLayoutMkLst>
            <pc:docMk/>
            <pc:sldMasterMk cId="94626612" sldId="2147483648"/>
            <pc:sldLayoutMk cId="3926167366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23741EA-16CF-1A6B-54DF-08B4DC244E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xmlns="" id="{D7FB2E48-338E-BE92-2AF1-75AF678AE1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0AE9DA45-88A0-7950-719E-95B47DD7B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9E4790E0-0094-2D27-F809-DA5D6B403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707FE3E-616B-D6C9-4E41-AA874B6F0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24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09024273-F25D-D8DC-62AC-4DBC87ADB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63CA0CD5-C36D-835E-6B45-44D7D23BA8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7E7311C0-F64A-75C5-256C-C7D41AD54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D9E8D3C1-A1FF-236F-858E-98E27F027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D1F26F0F-77ED-AA5F-6CBC-A0F5B73C1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5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xmlns="" id="{5AA5EEDC-92EE-4C0E-D6F6-74A2601038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xmlns="" id="{AEE18CD5-0BE2-B3E7-1D29-8D2F8938FA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421942BB-B5D8-5704-DBC5-A606B860B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5BC91943-81EC-E59C-7008-46A9611E6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C42BAB3A-8FE0-80E1-DA92-7A46BA1F76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6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26284620-D7A9-9532-EA9C-A6F59A4867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535D581-2C16-DB78-61EA-9263B453D7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C8084013-F354-4D79-150D-3E6687D00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CDABE996-EF7A-0B1F-F822-5E72B24F1C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78881203-8ACB-9BF0-ED5B-BC7B590C72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84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85B6B3A-41FE-7907-97A3-D7BD4C5D1D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E4C9AE3B-3BEB-441C-730F-24E14A6D5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515197CD-B707-AD9E-2654-1F9A751C4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FCA3A6CA-2A00-3F1B-D63E-0FBA93F906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592C7F7E-204B-C4DD-B663-1F68338A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4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C097E80F-A921-2EB6-F596-5400EBDE0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23517C0E-738A-8088-2352-183688520C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40FBEE2D-6789-56F8-B40A-E4A4DEC739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2EF0B907-2D18-DFC6-3160-EE7E481E2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C4D0952E-C3FE-F0E4-17E2-C4C62BD94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564B2943-4B6B-CDFA-04D5-10A5C8D48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90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BE7C8B5-9761-B210-8441-3C852DFE37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B0A41487-BF49-3B6D-92E0-90FC19EEBA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xmlns="" id="{F60CDA3A-2821-728C-CE2C-F25114F042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xmlns="" id="{9BB3208E-1670-673B-9E55-B28210E957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xmlns="" id="{89B577DD-FCC5-D3A3-477E-CEFA95EBD2F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xmlns="" id="{CCCA9C7C-4625-132F-5A04-C987DDB5C8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xmlns="" id="{79F05171-CC1F-44EC-46B7-7F6EFD8640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xmlns="" id="{760A4CE6-7D28-F7E0-A7C9-FF3379B18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224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4C9B2A4C-FD01-100D-7D40-DE442384B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xmlns="" id="{CC8C7F8B-2882-E719-3453-A338FE2C3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07FADCFD-2754-1518-1490-7E4744B1D3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xmlns="" id="{FF5829A4-E750-7F91-71B1-EC2DA70EE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59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xmlns="" id="{3F3ECD2A-2D9E-76EE-A24A-15DB750AC2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xmlns="" id="{25C27A8D-FEB6-072E-0137-DB6B7A50C3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xmlns="" id="{96A90427-E3BB-24DE-8E59-3B1775F74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735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5043A2C2-6E3A-8796-D9C9-DCD483EDC7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xmlns="" id="{F832AF2D-27BD-A39E-9C60-312CFA8384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DB2687CA-10D3-2243-EF08-E5AE5E38404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E2DBAF55-BD53-3ADA-5087-4EEF5E800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904DCAB4-DD93-A2EF-BC47-5DAFC545A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F64978BB-84E1-60C4-AB34-AD77BFD74D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333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ECFBEF68-E2FC-3CFC-ADB1-2955158AE6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xmlns="" id="{853289C2-A07E-B66C-E2AE-D98570B4AF2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xmlns="" id="{A26BDF12-3C76-9958-8F24-455E0B8126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xmlns="" id="{F02DC09F-2B27-8636-4425-37164CE20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xmlns="" id="{DF6B4541-8EEC-1B0D-57EB-E27BEB47F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xmlns="" id="{148423A4-BF48-03EE-B8F5-7DE7BCC10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354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xmlns="" id="{CEF3D416-00A1-10EC-F5C3-DE0B95ADA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xmlns="" id="{63B8D4AD-1ED7-92E2-8348-C8BC3029E8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xmlns="" id="{54206288-C9A3-1FDA-130D-576D27608C6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FFEEE5-866A-4A22-B4A2-CFCDB743997D}" type="datetimeFigureOut">
              <a:rPr lang="en-US" smtClean="0"/>
              <a:t>12/09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xmlns="" id="{EC03F736-7B1B-8AE0-49B9-A07EB06F0B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xmlns="" id="{F0F40BF8-BBC2-5682-799A-8FF68193C6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DCD237-C1F0-4769-9E80-BC90D097C8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6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hyperlink" Target="https://tusach.thuvienkhoahoc.com/wiki/C%C3%A1c_k%E1%BB%B9_thu%E1%BA%ADt_d%E1%BA%A1y_h%E1%BB%8Dc_t%C3%ADch_c%E1%BB%B1c/K%E1%BB%B9_thu%E1%BA%ADt_%E2%80%9CVi%E1%BA%BFt_t%C3%ADch_c%E1%BB%B1c%E2%80%9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xmlns="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xmlns="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xmlns="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xmlns="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xmlns="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xmlns="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xmlns="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xmlns="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xmlns="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xmlns="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xmlns="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xmlns="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xmlns="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xmlns="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xmlns="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xmlns="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xmlns="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xmlns="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xmlns="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xmlns="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xmlns="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xmlns="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xmlns="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xmlns="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xmlns="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xmlns="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xmlns="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xmlns="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xmlns="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xmlns="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xmlns="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xmlns="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xmlns="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xmlns="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xmlns="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xmlns="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xmlns="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xmlns="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xmlns="" id="{503AE699-5800-D411-E4B0-5CA8CB17E447}"/>
              </a:ext>
            </a:extLst>
          </p:cNvPr>
          <p:cNvSpPr txBox="1"/>
          <p:nvPr/>
        </p:nvSpPr>
        <p:spPr>
          <a:xfrm flipH="1">
            <a:off x="821087" y="2770853"/>
            <a:ext cx="48607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Văn</a:t>
            </a:r>
            <a:r>
              <a:rPr lang="en-US" sz="32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2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bản</a:t>
            </a:r>
            <a:r>
              <a:rPr lang="en-US" sz="3200" b="1" dirty="0">
                <a:solidFill>
                  <a:srgbClr val="33CC33"/>
                </a:solidFill>
                <a:latin typeface="Goudy Stout" panose="0202090407030B020401" pitchFamily="18" charset="0"/>
              </a:rPr>
              <a:t>: </a:t>
            </a:r>
          </a:p>
          <a:p>
            <a:pPr algn="ctr"/>
            <a:r>
              <a:rPr lang="en-US" sz="32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Ông</a:t>
            </a:r>
            <a:r>
              <a:rPr lang="en-US" sz="32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2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Một</a:t>
            </a:r>
            <a:endParaRPr lang="en-US" sz="32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3200" b="1" dirty="0">
                <a:solidFill>
                  <a:srgbClr val="00B050"/>
                </a:solidFill>
                <a:latin typeface="Goudy Stout" panose="0202090407030B020401" pitchFamily="18" charset="0"/>
              </a:rPr>
              <a:t>(</a:t>
            </a:r>
            <a:r>
              <a:rPr lang="en-US" sz="3200" b="1" dirty="0" err="1">
                <a:solidFill>
                  <a:srgbClr val="00B050"/>
                </a:solidFill>
                <a:latin typeface="Goudy Stout" panose="0202090407030B020401" pitchFamily="18" charset="0"/>
              </a:rPr>
              <a:t>Vũ</a:t>
            </a:r>
            <a:r>
              <a:rPr lang="en-US" sz="3200" b="1" dirty="0">
                <a:solidFill>
                  <a:srgbClr val="00B050"/>
                </a:solidFill>
                <a:latin typeface="Goudy Stout" panose="0202090407030B020401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Goudy Stout" panose="0202090407030B020401" pitchFamily="18" charset="0"/>
              </a:rPr>
              <a:t>Hùng</a:t>
            </a:r>
            <a:r>
              <a:rPr lang="en-US" sz="3200" b="1" dirty="0">
                <a:solidFill>
                  <a:srgbClr val="00B050"/>
                </a:solidFill>
                <a:latin typeface="Goudy Stout" panose="0202090407030B020401" pitchFamily="18" charset="0"/>
              </a:rPr>
              <a:t>)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xmlns="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xmlns="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xmlns="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xmlns="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xmlns="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xmlns="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6438626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115304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ắt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0A7C9448-B42F-FF1F-30C3-02040444B722}"/>
              </a:ext>
            </a:extLst>
          </p:cNvPr>
          <p:cNvSpPr txBox="1"/>
          <p:nvPr/>
        </p:nvSpPr>
        <p:spPr>
          <a:xfrm>
            <a:off x="1182656" y="1971869"/>
            <a:ext cx="544207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óm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ắt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ẩm</a:t>
            </a:r>
            <a:r>
              <a:rPr lang="en-US" sz="32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gk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5172" y="2278491"/>
            <a:ext cx="6176041" cy="4299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6438626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4" y="1174002"/>
            <a:ext cx="486175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8" descr="Thú vị với “Phía Tây Trường Sơn” - Báo Cần Thơ Online">
            <a:extLst>
              <a:ext uri="{FF2B5EF4-FFF2-40B4-BE49-F238E27FC236}">
                <a16:creationId xmlns:a16="http://schemas.microsoft.com/office/drawing/2014/main" xmlns="" id="{CEAD511A-6EAC-2A6B-3679-7A6FCAAA6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717" y="1611307"/>
            <a:ext cx="3133465" cy="464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D2FFEFC-239C-DB0C-4ACB-8F4E4708FC85}"/>
              </a:ext>
            </a:extLst>
          </p:cNvPr>
          <p:cNvSpPr txBox="1"/>
          <p:nvPr/>
        </p:nvSpPr>
        <p:spPr>
          <a:xfrm>
            <a:off x="904564" y="1887422"/>
            <a:ext cx="475167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B8BBF3DE-FFFA-128E-62E6-EF20BCBB49FA}"/>
              </a:ext>
            </a:extLst>
          </p:cNvPr>
          <p:cNvSpPr/>
          <p:nvPr/>
        </p:nvSpPr>
        <p:spPr>
          <a:xfrm>
            <a:off x="633818" y="3016045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ứ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xmlns="" id="{DCDB9C33-4B9C-3075-1FB6-2AD7ABB3C9AA}"/>
              </a:ext>
            </a:extLst>
          </p:cNvPr>
          <p:cNvSpPr/>
          <p:nvPr/>
        </p:nvSpPr>
        <p:spPr>
          <a:xfrm>
            <a:off x="530961" y="4713523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ắt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DE4FC2-EE60-1961-4261-992362A59C91}"/>
              </a:ext>
            </a:extLst>
          </p:cNvPr>
          <p:cNvSpPr txBox="1"/>
          <p:nvPr/>
        </p:nvSpPr>
        <p:spPr>
          <a:xfrm>
            <a:off x="2998001" y="2483874"/>
            <a:ext cx="5059523" cy="1692771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c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y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ơ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, i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ệ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ế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-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ù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xb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im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2020).</a:t>
            </a:r>
            <a:endParaRPr lang="en-US" sz="2600" dirty="0"/>
          </a:p>
        </p:txBody>
      </p:sp>
      <p:sp>
        <p:nvSpPr>
          <p:cNvPr id="2" name="Mũi tên: Phải 1">
            <a:extLst>
              <a:ext uri="{FF2B5EF4-FFF2-40B4-BE49-F238E27FC236}">
                <a16:creationId xmlns:a16="http://schemas.microsoft.com/office/drawing/2014/main" xmlns="" id="{4279C2C0-059F-01F1-2ADB-6D85A4A9CF1C}"/>
              </a:ext>
            </a:extLst>
          </p:cNvPr>
          <p:cNvSpPr/>
          <p:nvPr/>
        </p:nvSpPr>
        <p:spPr>
          <a:xfrm>
            <a:off x="2333461" y="3247103"/>
            <a:ext cx="480943" cy="363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23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6438626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4" y="1174002"/>
            <a:ext cx="486175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8" descr="Thú vị với “Phía Tây Trường Sơn” - Báo Cần Thơ Online">
            <a:extLst>
              <a:ext uri="{FF2B5EF4-FFF2-40B4-BE49-F238E27FC236}">
                <a16:creationId xmlns:a16="http://schemas.microsoft.com/office/drawing/2014/main" xmlns="" id="{CEAD511A-6EAC-2A6B-3679-7A6FCAAA6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9049" y="1620638"/>
            <a:ext cx="3133465" cy="464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D2FFEFC-239C-DB0C-4ACB-8F4E4708FC85}"/>
              </a:ext>
            </a:extLst>
          </p:cNvPr>
          <p:cNvSpPr txBox="1"/>
          <p:nvPr/>
        </p:nvSpPr>
        <p:spPr>
          <a:xfrm>
            <a:off x="904564" y="1887422"/>
            <a:ext cx="475167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8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DE4FC2-EE60-1961-4261-992362A59C91}"/>
              </a:ext>
            </a:extLst>
          </p:cNvPr>
          <p:cNvSpPr txBox="1"/>
          <p:nvPr/>
        </p:nvSpPr>
        <p:spPr>
          <a:xfrm>
            <a:off x="1431875" y="3019521"/>
            <a:ext cx="566442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ê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ự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ặ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38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6438626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4" y="1174002"/>
            <a:ext cx="486175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Ô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8" descr="Thú vị với “Phía Tây Trường Sơn” - Báo Cần Thơ Online">
            <a:extLst>
              <a:ext uri="{FF2B5EF4-FFF2-40B4-BE49-F238E27FC236}">
                <a16:creationId xmlns:a16="http://schemas.microsoft.com/office/drawing/2014/main" xmlns="" id="{CEAD511A-6EAC-2A6B-3679-7A6FCAAA60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9049" y="1620638"/>
            <a:ext cx="3133465" cy="464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D2FFEFC-239C-DB0C-4ACB-8F4E4708FC85}"/>
              </a:ext>
            </a:extLst>
          </p:cNvPr>
          <p:cNvSpPr txBox="1"/>
          <p:nvPr/>
        </p:nvSpPr>
        <p:spPr>
          <a:xfrm>
            <a:off x="904564" y="1887422"/>
            <a:ext cx="475167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99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ố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c</a:t>
            </a:r>
            <a:r>
              <a:rPr lang="en-US" sz="28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DE4FC2-EE60-1961-4261-992362A59C91}"/>
              </a:ext>
            </a:extLst>
          </p:cNvPr>
          <p:cNvSpPr txBox="1"/>
          <p:nvPr/>
        </p:nvSpPr>
        <p:spPr>
          <a:xfrm>
            <a:off x="997870" y="3004875"/>
            <a:ext cx="7371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)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C62E439B-7ADD-BA4B-ACEE-DAF75A32F72F}"/>
              </a:ext>
            </a:extLst>
          </p:cNvPr>
          <p:cNvSpPr txBox="1"/>
          <p:nvPr/>
        </p:nvSpPr>
        <p:spPr>
          <a:xfrm>
            <a:off x="1026672" y="4593700"/>
            <a:ext cx="7371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 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: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y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ă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3973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Sách giáo khoa trực tuyến lớp 7 - 8 - 9 năm học 2021 - 2022 - Trường THCS  Nguyễn Thị Minh Khai">
            <a:extLst>
              <a:ext uri="{FF2B5EF4-FFF2-40B4-BE49-F238E27FC236}">
                <a16:creationId xmlns:a16="http://schemas.microsoft.com/office/drawing/2014/main" xmlns="" id="{94B0DD69-5ACE-3E55-CDA0-F32315B0D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106" y="1311678"/>
            <a:ext cx="7250349" cy="5389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E2425EEA-65C1-AE4A-30E8-89D93C721D36}"/>
              </a:ext>
            </a:extLst>
          </p:cNvPr>
          <p:cNvSpPr txBox="1"/>
          <p:nvPr/>
        </p:nvSpPr>
        <p:spPr>
          <a:xfrm>
            <a:off x="2621604" y="335604"/>
            <a:ext cx="64348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59C8CDCF-77FC-693A-F4C6-CFFB494ADB73}"/>
              </a:ext>
            </a:extLst>
          </p:cNvPr>
          <p:cNvSpPr txBox="1"/>
          <p:nvPr/>
        </p:nvSpPr>
        <p:spPr>
          <a:xfrm>
            <a:off x="2004703" y="1496869"/>
            <a:ext cx="7838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: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1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03EF30CE-32D0-0FC0-6680-F672404C6266}"/>
              </a:ext>
            </a:extLst>
          </p:cNvPr>
          <p:cNvSpPr txBox="1"/>
          <p:nvPr/>
        </p:nvSpPr>
        <p:spPr>
          <a:xfrm>
            <a:off x="2004703" y="2266835"/>
            <a:ext cx="78388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4: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2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02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xmlns="" id="{68B3266E-B1A0-B189-0A00-A516C93CB55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27061888"/>
              </p:ext>
            </p:extLst>
          </p:nvPr>
        </p:nvGraphicFramePr>
        <p:xfrm>
          <a:off x="290258" y="3522693"/>
          <a:ext cx="5321867" cy="31333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31415">
                  <a:extLst>
                    <a:ext uri="{9D8B030D-6E8A-4147-A177-3AD203B41FA5}">
                      <a16:colId xmlns:a16="http://schemas.microsoft.com/office/drawing/2014/main" xmlns="" val="3806954759"/>
                    </a:ext>
                  </a:extLst>
                </a:gridCol>
                <a:gridCol w="1445342">
                  <a:extLst>
                    <a:ext uri="{9D8B030D-6E8A-4147-A177-3AD203B41FA5}">
                      <a16:colId xmlns:a16="http://schemas.microsoft.com/office/drawing/2014/main" xmlns="" val="535567246"/>
                    </a:ext>
                  </a:extLst>
                </a:gridCol>
                <a:gridCol w="2045110">
                  <a:extLst>
                    <a:ext uri="{9D8B030D-6E8A-4147-A177-3AD203B41FA5}">
                      <a16:colId xmlns:a16="http://schemas.microsoft.com/office/drawing/2014/main" xmlns="" val="142580960"/>
                    </a:ext>
                  </a:extLst>
                </a:gridCol>
              </a:tblGrid>
              <a:tr h="273694">
                <a:tc gridSpan="3"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60922698"/>
                  </a:ext>
                </a:extLst>
              </a:tr>
              <a:tr h="361237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c</a:t>
                      </a:r>
                      <a:r>
                        <a:rPr lang="en-US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ê </a:t>
                      </a:r>
                      <a:r>
                        <a:rPr lang="en-US" sz="26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ực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6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úi</a:t>
                      </a:r>
                      <a:endParaRPr lang="en-US" sz="26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n</a:t>
                      </a:r>
                      <a:r>
                        <a:rPr lang="en-US" sz="26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6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885647193"/>
                  </a:ext>
                </a:extLst>
              </a:tr>
              <a:tr h="453094"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5226146"/>
                  </a:ext>
                </a:extLst>
              </a:tr>
              <a:tr h="702618">
                <a:tc gridSpan="3"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                         </a:t>
                      </a:r>
                    </a:p>
                  </a:txBody>
                  <a:tcPr marL="49868" marR="4986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52165487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18CF5486-FB42-3C11-4BE5-C4402A593B80}"/>
              </a:ext>
            </a:extLst>
          </p:cNvPr>
          <p:cNvSpPr txBox="1"/>
          <p:nvPr/>
        </p:nvSpPr>
        <p:spPr>
          <a:xfrm>
            <a:off x="224513" y="93608"/>
            <a:ext cx="5769329" cy="1680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00808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c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2800" b="1" dirty="0"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E62C8A28-7BF8-AD0F-992C-BEB02899DCB7}"/>
              </a:ext>
            </a:extLst>
          </p:cNvPr>
          <p:cNvSpPr txBox="1"/>
          <p:nvPr/>
        </p:nvSpPr>
        <p:spPr>
          <a:xfrm>
            <a:off x="290258" y="1871023"/>
            <a:ext cx="5637837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u="sng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u="sng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u="sng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xmlns="" id="{5826069F-6207-1870-D29F-B5C669135629}"/>
              </a:ext>
            </a:extLst>
          </p:cNvPr>
          <p:cNvCxnSpPr/>
          <p:nvPr/>
        </p:nvCxnSpPr>
        <p:spPr>
          <a:xfrm>
            <a:off x="5993840" y="609398"/>
            <a:ext cx="0" cy="616482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Bảng 6">
            <a:extLst>
              <a:ext uri="{FF2B5EF4-FFF2-40B4-BE49-F238E27FC236}">
                <a16:creationId xmlns:a16="http://schemas.microsoft.com/office/drawing/2014/main" xmlns="" id="{24796804-BEAB-6D30-B90B-F4F127CA159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2462565"/>
              </p:ext>
            </p:extLst>
          </p:nvPr>
        </p:nvGraphicFramePr>
        <p:xfrm>
          <a:off x="6907925" y="3522693"/>
          <a:ext cx="4741854" cy="28982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81873">
                  <a:extLst>
                    <a:ext uri="{9D8B030D-6E8A-4147-A177-3AD203B41FA5}">
                      <a16:colId xmlns:a16="http://schemas.microsoft.com/office/drawing/2014/main" xmlns="" val="2291189048"/>
                    </a:ext>
                  </a:extLst>
                </a:gridCol>
                <a:gridCol w="2159981">
                  <a:extLst>
                    <a:ext uri="{9D8B030D-6E8A-4147-A177-3AD203B41FA5}">
                      <a16:colId xmlns:a16="http://schemas.microsoft.com/office/drawing/2014/main" xmlns="" val="2151022963"/>
                    </a:ext>
                  </a:extLst>
                </a:gridCol>
              </a:tblGrid>
              <a:tr h="1075590">
                <a:tc gridSpan="2"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14690995"/>
                  </a:ext>
                </a:extLst>
              </a:tr>
              <a:tr h="70722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ân</a:t>
                      </a:r>
                      <a:r>
                        <a:rPr lang="en-US" sz="26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ng</a:t>
                      </a:r>
                      <a:endParaRPr lang="en-US" sz="26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8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032389113"/>
                  </a:ext>
                </a:extLst>
              </a:tr>
              <a:tr h="217400"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578562802"/>
                  </a:ext>
                </a:extLst>
              </a:tr>
              <a:tr h="408969">
                <a:tc gridSpan="2"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02446825"/>
                  </a:ext>
                </a:extLst>
              </a:tr>
            </a:tbl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xmlns="" id="{D8929F74-98B9-087C-EB71-9D110A290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3839" y="1918576"/>
            <a:ext cx="626913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sng" strike="noStrike" cap="none" normalizeH="0" baseline="0" dirty="0" err="1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600" b="1" i="0" u="sng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sng" strike="noStrike" cap="none" normalizeH="0" baseline="0" dirty="0" err="1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600" b="1" i="0" u="sng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0B7A287-23EB-A121-A83E-7E9861DB727D}"/>
              </a:ext>
            </a:extLst>
          </p:cNvPr>
          <p:cNvSpPr txBox="1"/>
          <p:nvPr/>
        </p:nvSpPr>
        <p:spPr>
          <a:xfrm>
            <a:off x="6369143" y="201231"/>
            <a:ext cx="5819418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6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highlight>
                  <a:srgbClr val="008080"/>
                </a:highlight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02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highlight>
                <a:srgbClr val="008080"/>
              </a:highlight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, dân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vi-VN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ông </a:t>
            </a:r>
            <a:r>
              <a:rPr kumimoji="0" lang="vi-VN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kumimoji="0" lang="vi-VN" altLang="en-US" sz="2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25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c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B1DE4FC2-EE60-1961-4261-992362A59C91}"/>
              </a:ext>
            </a:extLst>
          </p:cNvPr>
          <p:cNvSpPr txBox="1"/>
          <p:nvPr/>
        </p:nvSpPr>
        <p:spPr>
          <a:xfrm>
            <a:off x="904567" y="2323802"/>
            <a:ext cx="795951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c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C62E439B-7ADD-BA4B-ACEE-DAF75A32F72F}"/>
              </a:ext>
            </a:extLst>
          </p:cNvPr>
          <p:cNvSpPr txBox="1"/>
          <p:nvPr/>
        </p:nvSpPr>
        <p:spPr>
          <a:xfrm>
            <a:off x="904567" y="3375334"/>
            <a:ext cx="6821180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2722071B-D9B0-026F-47F5-5ED99958AF13}"/>
              </a:ext>
            </a:extLst>
          </p:cNvPr>
          <p:cNvSpPr txBox="1"/>
          <p:nvPr/>
        </p:nvSpPr>
        <p:spPr>
          <a:xfrm>
            <a:off x="1101317" y="2827235"/>
            <a:ext cx="609755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45D6CE80-CF12-6F8D-5B68-EAEA43F77C1F}"/>
              </a:ext>
            </a:extLst>
          </p:cNvPr>
          <p:cNvSpPr txBox="1"/>
          <p:nvPr/>
        </p:nvSpPr>
        <p:spPr>
          <a:xfrm>
            <a:off x="970691" y="4052484"/>
            <a:ext cx="10524626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"/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ỗ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xmlns="" id="{CBAC6A8C-AB7F-0381-11EF-116DD5E8FEF9}"/>
              </a:ext>
            </a:extLst>
          </p:cNvPr>
          <p:cNvSpPr txBox="1"/>
          <p:nvPr/>
        </p:nvSpPr>
        <p:spPr>
          <a:xfrm>
            <a:off x="783268" y="5163518"/>
            <a:ext cx="8202111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2" grpId="0"/>
      <p:bldP spid="17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c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ê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ừ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F34EB759-9CC2-0469-CCCD-3DB8E93898B7}"/>
              </a:ext>
            </a:extLst>
          </p:cNvPr>
          <p:cNvSpPr txBox="1"/>
          <p:nvPr/>
        </p:nvSpPr>
        <p:spPr>
          <a:xfrm>
            <a:off x="1024035" y="2940892"/>
            <a:ext cx="10844504" cy="3065455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"/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ê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 ngườ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Qu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76574" y="19242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41888" y="961860"/>
            <a:ext cx="1061874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90793A67-814E-A056-5671-9DCD18319714}"/>
              </a:ext>
            </a:extLst>
          </p:cNvPr>
          <p:cNvSpPr txBox="1"/>
          <p:nvPr/>
        </p:nvSpPr>
        <p:spPr>
          <a:xfrm>
            <a:off x="1309532" y="2539587"/>
            <a:ext cx="9922328" cy="1384995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o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ắ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ẫ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ha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5E54EBFB-3637-FCB3-A4A5-C0FBA1005B8A}"/>
              </a:ext>
            </a:extLst>
          </p:cNvPr>
          <p:cNvSpPr txBox="1"/>
          <p:nvPr/>
        </p:nvSpPr>
        <p:spPr>
          <a:xfrm>
            <a:off x="876574" y="4397480"/>
            <a:ext cx="10355286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"/>
            </a:pP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ờ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a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39604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876574" y="19242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41888" y="961860"/>
            <a:ext cx="10618740" cy="1179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ợ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n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EB2A0A4D-7CBE-F0B1-2124-811A4CDC5165}"/>
              </a:ext>
            </a:extLst>
          </p:cNvPr>
          <p:cNvSpPr txBox="1"/>
          <p:nvPr/>
        </p:nvSpPr>
        <p:spPr>
          <a:xfrm>
            <a:off x="1100760" y="2352655"/>
            <a:ext cx="10300996" cy="1472711"/>
          </a:xfrm>
          <a:prstGeom prst="rect">
            <a:avLst/>
          </a:prstGeom>
          <a:noFill/>
          <a:ln w="28575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tabLst>
                <a:tab pos="22860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Khi “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 quay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ô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ứ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ít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60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smtClean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à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xmlns="" id="{34D949CA-5BF3-5B18-D9CE-F8B4A828665E}"/>
                  </a:ext>
                </a:extLst>
              </p:cNvPr>
              <p:cNvSpPr txBox="1"/>
              <p:nvPr/>
            </p:nvSpPr>
            <p:spPr>
              <a:xfrm>
                <a:off x="642850" y="3999738"/>
                <a:ext cx="11216815" cy="24929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600" b="1" i="1" smtClean="0">
                        <a:solidFill>
                          <a:srgbClr val="00808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yệ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“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Ô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”,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à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m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ía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on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ô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u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â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ý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nh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m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nh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m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ợ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nh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on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ịu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ó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e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u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u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nh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iê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oà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iêng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ớ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ô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ợi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y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ắn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600" b="1" dirty="0">
                    <a:solidFill>
                      <a:srgbClr val="00808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 b="1" dirty="0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34D949CA-5BF3-5B18-D9CE-F8B4A82866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50" y="3999738"/>
                <a:ext cx="11216815" cy="2492990"/>
              </a:xfrm>
              <a:prstGeom prst="rect">
                <a:avLst/>
              </a:prstGeom>
              <a:blipFill>
                <a:blip r:embed="rId2"/>
                <a:stretch>
                  <a:fillRect l="-978" t="-2200" r="-978" b="-5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684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xmlns="" id="{758ECAF3-6657-3FAB-8B7E-9806865EFCE1}"/>
              </a:ext>
            </a:extLst>
          </p:cNvPr>
          <p:cNvSpPr/>
          <p:nvPr/>
        </p:nvSpPr>
        <p:spPr>
          <a:xfrm>
            <a:off x="3202139" y="2167812"/>
            <a:ext cx="5775883" cy="2522375"/>
          </a:xfrm>
          <a:prstGeom prst="wedgeEllipseCallout">
            <a:avLst>
              <a:gd name="adj1" fmla="val 50985"/>
              <a:gd name="adj2" fmla="val 54919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chiko - 10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15">
            <a:extLst>
              <a:ext uri="{FF2B5EF4-FFF2-40B4-BE49-F238E27FC236}">
                <a16:creationId xmlns:a16="http://schemas.microsoft.com/office/drawing/2014/main" xmlns="" id="{EF7B6DA0-8CC5-AF7C-BAF2-DE96318DB3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9786" y="2242807"/>
            <a:ext cx="5362116" cy="53621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37A17EE3-B2A8-4244-854E-FFDA7F36D0FE}"/>
              </a:ext>
            </a:extLst>
          </p:cNvPr>
          <p:cNvSpPr txBox="1"/>
          <p:nvPr/>
        </p:nvSpPr>
        <p:spPr>
          <a:xfrm>
            <a:off x="4176944" y="1384545"/>
            <a:ext cx="6098958" cy="5379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52400" algn="l"/>
              </a:tabLst>
            </a:pP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ồng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dt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919406794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cs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òa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</a:t>
            </a:r>
            <a:r>
              <a:rPr lang="en-US" sz="14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n</a:t>
            </a:r>
            <a:endParaRPr lang="en-US" sz="1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3938210" y="2791708"/>
            <a:ext cx="546503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E9016172-BD3E-62F6-E0CB-63E695A10A4C}"/>
              </a:ext>
            </a:extLst>
          </p:cNvPr>
          <p:cNvSpPr txBox="1"/>
          <p:nvPr/>
        </p:nvSpPr>
        <p:spPr>
          <a:xfrm>
            <a:off x="3938210" y="4098025"/>
            <a:ext cx="3722223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xmlns="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0B18EED-4E3A-045C-B0C1-7FEA5254C0AC}"/>
              </a:ext>
            </a:extLst>
          </p:cNvPr>
          <p:cNvSpPr txBox="1"/>
          <p:nvPr/>
        </p:nvSpPr>
        <p:spPr>
          <a:xfrm>
            <a:off x="3362020" y="4866619"/>
            <a:ext cx="7237555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ê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ế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xmlns="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249561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3848CDFB-15C6-8C41-56C9-1E7460FA8970}"/>
              </a:ext>
            </a:extLst>
          </p:cNvPr>
          <p:cNvSpPr txBox="1"/>
          <p:nvPr/>
        </p:nvSpPr>
        <p:spPr>
          <a:xfrm>
            <a:off x="2125047" y="3185477"/>
            <a:ext cx="8474528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xmlns="" id="{47F3BCAC-2ED2-9B3D-8B26-EF1A9DAD5255}"/>
              </a:ext>
            </a:extLst>
          </p:cNvPr>
          <p:cNvSpPr/>
          <p:nvPr/>
        </p:nvSpPr>
        <p:spPr>
          <a:xfrm>
            <a:off x="1315155" y="1910076"/>
            <a:ext cx="10094312" cy="4272311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65527" y="2128319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05619" y="2353914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8B0B1EB-8A48-19C5-08C6-A5D1DADD87E3}"/>
              </a:ext>
            </a:extLst>
          </p:cNvPr>
          <p:cNvSpPr txBox="1"/>
          <p:nvPr/>
        </p:nvSpPr>
        <p:spPr>
          <a:xfrm>
            <a:off x="3606193" y="2983775"/>
            <a:ext cx="7768869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xmlns="" id="{9D2F0636-62D9-1F01-C312-03C695BB547C}"/>
              </a:ext>
            </a:extLst>
          </p:cNvPr>
          <p:cNvSpPr/>
          <p:nvPr/>
        </p:nvSpPr>
        <p:spPr>
          <a:xfrm>
            <a:off x="4638003" y="1672978"/>
            <a:ext cx="5670755" cy="4515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948975" y="2130588"/>
            <a:ext cx="8964712" cy="298387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77694" y="202995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xmlns="" id="{88B0B1EB-8A48-19C5-08C6-A5D1DADD87E3}"/>
              </a:ext>
            </a:extLst>
          </p:cNvPr>
          <p:cNvSpPr txBox="1"/>
          <p:nvPr/>
        </p:nvSpPr>
        <p:spPr>
          <a:xfrm>
            <a:off x="3467203" y="2958135"/>
            <a:ext cx="832649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T2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Kỹ</a:t>
            </a:r>
            <a:r>
              <a:rPr lang="vi-VN" sz="28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 </a:t>
            </a:r>
            <a:r>
              <a:rPr lang="vi-VN" sz="2800" u="sng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thuật</a:t>
            </a:r>
            <a:r>
              <a:rPr lang="vi-VN" sz="28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 “</a:t>
            </a:r>
            <a:r>
              <a:rPr lang="vi-VN" sz="2800" u="sng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Viết</a:t>
            </a:r>
            <a:r>
              <a:rPr lang="vi-VN" sz="28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 </a:t>
            </a:r>
            <a:r>
              <a:rPr lang="vi-VN" sz="2800" u="sng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tích</a:t>
            </a:r>
            <a:r>
              <a:rPr lang="vi-VN" sz="28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 </a:t>
            </a:r>
            <a:r>
              <a:rPr lang="vi-VN" sz="2800" u="sng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cực</a:t>
            </a:r>
            <a:r>
              <a:rPr lang="vi-VN" sz="28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7" tooltip="Các kỹ thuật dạy học tích cực/Kỹ thuật 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–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xmlns="" id="{6D2531CF-70D9-5466-E01B-1A4B93BBE8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6907110"/>
              </p:ext>
            </p:extLst>
          </p:nvPr>
        </p:nvGraphicFramePr>
        <p:xfrm>
          <a:off x="288944" y="877387"/>
          <a:ext cx="11750655" cy="591786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390918">
                  <a:extLst>
                    <a:ext uri="{9D8B030D-6E8A-4147-A177-3AD203B41FA5}">
                      <a16:colId xmlns:a16="http://schemas.microsoft.com/office/drawing/2014/main" xmlns="" val="2952636249"/>
                    </a:ext>
                  </a:extLst>
                </a:gridCol>
                <a:gridCol w="9470738">
                  <a:extLst>
                    <a:ext uri="{9D8B030D-6E8A-4147-A177-3AD203B41FA5}">
                      <a16:colId xmlns:a16="http://schemas.microsoft.com/office/drawing/2014/main" xmlns="" val="2919419345"/>
                    </a:ext>
                  </a:extLst>
                </a:gridCol>
                <a:gridCol w="888999">
                  <a:extLst>
                    <a:ext uri="{9D8B030D-6E8A-4147-A177-3AD203B41FA5}">
                      <a16:colId xmlns:a16="http://schemas.microsoft.com/office/drawing/2014/main" xmlns="" val="2369119777"/>
                    </a:ext>
                  </a:extLst>
                </a:gridCol>
              </a:tblGrid>
              <a:tr h="35491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803408606"/>
                  </a:ext>
                </a:extLst>
              </a:tr>
              <a:tr h="354911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59558877"/>
                  </a:ext>
                </a:extLst>
              </a:tr>
              <a:tr h="8572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74390713"/>
                  </a:ext>
                </a:extLst>
              </a:tr>
              <a:tr h="354911">
                <a:tc rowSpan="4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c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09746307"/>
                  </a:ext>
                </a:extLst>
              </a:tr>
              <a:tr h="112659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ư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ỏ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ã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ệ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15939729"/>
                  </a:ext>
                </a:extLst>
              </a:tr>
              <a:tr h="3549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70302732"/>
                  </a:ext>
                </a:extLst>
              </a:tr>
              <a:tr h="3549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058360892"/>
                  </a:ext>
                </a:extLst>
              </a:tr>
              <a:tr h="75240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664466785"/>
                  </a:ext>
                </a:extLst>
              </a:tr>
              <a:tr h="73067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943" marR="4894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06064703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xmlns="" id="{3E897D0C-E1B1-8C8D-8866-39CFE2336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982" y="-106705"/>
            <a:ext cx="4992317" cy="78089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190440" rIns="0" bIns="952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s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cap="none" normalizeH="0" baseline="0" dirty="0" err="1">
                <a:ln>
                  <a:noFill/>
                </a:ln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4F81B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81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xmlns="" id="{0FBA6EEB-5020-72FB-4EE9-828D49258747}"/>
              </a:ext>
            </a:extLst>
          </p:cNvPr>
          <p:cNvSpPr/>
          <p:nvPr/>
        </p:nvSpPr>
        <p:spPr>
          <a:xfrm>
            <a:off x="-10110" y="-1"/>
            <a:ext cx="360341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04456F8A-472B-3E38-CEFE-1AB93F17BBF0}"/>
              </a:ext>
            </a:extLst>
          </p:cNvPr>
          <p:cNvSpPr/>
          <p:nvPr/>
        </p:nvSpPr>
        <p:spPr>
          <a:xfrm>
            <a:off x="-10109" y="172340"/>
            <a:ext cx="3254385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xmlns="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xmlns="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xmlns="" id="{9C751495-63C0-E27F-1D85-A807C976AD09}"/>
              </a:ext>
            </a:extLst>
          </p:cNvPr>
          <p:cNvSpPr/>
          <p:nvPr/>
        </p:nvSpPr>
        <p:spPr>
          <a:xfrm>
            <a:off x="2844629" y="1688143"/>
            <a:ext cx="8956775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75" y="0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xmlns="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13622" y="168409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30AFDA23-BBD9-037A-B386-7DC1AE229F7E}"/>
              </a:ext>
            </a:extLst>
          </p:cNvPr>
          <p:cNvSpPr txBox="1"/>
          <p:nvPr/>
        </p:nvSpPr>
        <p:spPr>
          <a:xfrm>
            <a:off x="3575283" y="2503958"/>
            <a:ext cx="835374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Thảo luận theo bàn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sẻ về bài học em rút ra qua đoạn trích trê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50C4215F-D28C-1638-9EC0-EF0CA805A455}"/>
              </a:ext>
            </a:extLst>
          </p:cNvPr>
          <p:cNvSpPr txBox="1"/>
          <p:nvPr/>
        </p:nvSpPr>
        <p:spPr>
          <a:xfrm>
            <a:off x="3593301" y="3648648"/>
            <a:ext cx="78711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m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ết đoạn văn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-4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m yêu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ộp Văn bản 6">
            <a:extLst>
              <a:ext uri="{FF2B5EF4-FFF2-40B4-BE49-F238E27FC236}">
                <a16:creationId xmlns:a16="http://schemas.microsoft.com/office/drawing/2014/main" xmlns="" id="{AB1EB8CB-9291-C773-1BE6-17DE998A5108}"/>
              </a:ext>
            </a:extLst>
          </p:cNvPr>
          <p:cNvSpPr txBox="1"/>
          <p:nvPr/>
        </p:nvSpPr>
        <p:spPr>
          <a:xfrm>
            <a:off x="317500" y="609600"/>
            <a:ext cx="11760200" cy="5011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 CHỈNH SỬA BÀI VIẾT</a:t>
            </a:r>
            <a:endParaRPr lang="en-US" sz="4000" dirty="0">
              <a:solidFill>
                <a:schemeClr val="bg1"/>
              </a:solidFill>
              <a:effectLst/>
              <a:highlight>
                <a:srgbClr val="00CC99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ệm</a:t>
            </a:r>
            <a:r>
              <a:rPr lang="vi-VN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vi-VN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nh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âu </a:t>
            </a:r>
            <a:r>
              <a:rPr lang="vi-VN" sz="32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vi-VN" sz="32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u: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ăn chưa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chưa?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ưa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vi-VN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i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ông?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e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nh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.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o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vi-VN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879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FD6106B2-C40A-678F-BE44-84E15FA1BA8A}"/>
              </a:ext>
            </a:extLst>
          </p:cNvPr>
          <p:cNvSpPr txBox="1"/>
          <p:nvPr/>
        </p:nvSpPr>
        <p:spPr>
          <a:xfrm>
            <a:off x="2364792" y="2454979"/>
            <a:ext cx="8743296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</a:pPr>
            <a:r>
              <a:rPr lang="en-US" sz="2800" b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ỚNG DẪN TỰ HỌ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Vẽ sơ đồ tư duy về các đơn vị kiến thức của bài học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xmlns="" id="{27F4A105-B97F-58B8-B2B3-7C22EEB76459}"/>
              </a:ext>
            </a:extLst>
          </p:cNvPr>
          <p:cNvSpPr/>
          <p:nvPr/>
        </p:nvSpPr>
        <p:spPr>
          <a:xfrm>
            <a:off x="786234" y="1193799"/>
            <a:ext cx="11158240" cy="402549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xmlns="" id="{7B604D50-FDD8-C8A3-D484-8ED8353E78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5026" y="1193799"/>
            <a:ext cx="2927954" cy="2927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980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2mate.com - REVIEW PHIM ST TÓM TẮT PHIM CÂU CHUYỆN BUỒN VỀ CHÚ CHÓ HACHIKO ĐỢI NGƯỜI CHỦ ĐÃ MẤT SUỐT 10 NĂM_480p">
            <a:hlinkClick r:id="" action="ppaction://media"/>
            <a:extLst>
              <a:ext uri="{FF2B5EF4-FFF2-40B4-BE49-F238E27FC236}">
                <a16:creationId xmlns:a16="http://schemas.microsoft.com/office/drawing/2014/main" xmlns="" id="{AAB96474-28DC-9AC2-2FE7-A7DCA155D47D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9783" cy="6858000"/>
          </a:xfrm>
        </p:spPr>
      </p:pic>
    </p:spTree>
    <p:extLst>
      <p:ext uri="{BB962C8B-B14F-4D97-AF65-F5344CB8AC3E}">
        <p14:creationId xmlns:p14="http://schemas.microsoft.com/office/powerpoint/2010/main" val="328216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72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xmlns="" id="{557A2CA3-F833-26E9-3DBC-DAE7F95607FB}"/>
              </a:ext>
            </a:extLst>
          </p:cNvPr>
          <p:cNvSpPr/>
          <p:nvPr/>
        </p:nvSpPr>
        <p:spPr>
          <a:xfrm>
            <a:off x="3193530" y="1531391"/>
            <a:ext cx="5970102" cy="1150204"/>
          </a:xfrm>
          <a:prstGeom prst="wedgeRoundRectCallout">
            <a:avLst>
              <a:gd name="adj1" fmla="val 45990"/>
              <a:gd name="adj2" fmla="val 98325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xmlns="" id="{664E746E-03D3-2814-06CE-FB1BCD23726C}"/>
              </a:ext>
            </a:extLst>
          </p:cNvPr>
          <p:cNvSpPr/>
          <p:nvPr/>
        </p:nvSpPr>
        <p:spPr>
          <a:xfrm>
            <a:off x="2783756" y="3342867"/>
            <a:ext cx="5851710" cy="1394396"/>
          </a:xfrm>
          <a:prstGeom prst="wedgeRoundRectCallout">
            <a:avLst>
              <a:gd name="adj1" fmla="val 54490"/>
              <a:gd name="adj2" fmla="val 80078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xmlns="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4766" y="1784335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xmlns="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xmlns="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xmlns="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xmlns="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722" y="1320020"/>
            <a:ext cx="7379737" cy="4612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6" y="365941"/>
            <a:ext cx="636398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39525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ũ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ùng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xmlns="" id="{9153C9C6-B20B-63C1-2EFA-7DD71BC5D822}"/>
              </a:ext>
            </a:extLst>
          </p:cNvPr>
          <p:cNvSpPr/>
          <p:nvPr/>
        </p:nvSpPr>
        <p:spPr>
          <a:xfrm>
            <a:off x="4966294" y="1597832"/>
            <a:ext cx="2047694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2 - 2003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xmlns="" id="{21CF4B9B-51E8-6C58-9E09-AE595B5C49E8}"/>
              </a:ext>
            </a:extLst>
          </p:cNvPr>
          <p:cNvSpPr/>
          <p:nvPr/>
        </p:nvSpPr>
        <p:spPr>
          <a:xfrm>
            <a:off x="7170976" y="1568551"/>
            <a:ext cx="2295389" cy="66869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ê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Flowchart: Terminator 23">
            <a:extLst>
              <a:ext uri="{FF2B5EF4-FFF2-40B4-BE49-F238E27FC236}">
                <a16:creationId xmlns:a16="http://schemas.microsoft.com/office/drawing/2014/main" xmlns="" id="{BD31A687-209D-21BA-425D-9817D48392E3}"/>
              </a:ext>
            </a:extLst>
          </p:cNvPr>
          <p:cNvSpPr/>
          <p:nvPr/>
        </p:nvSpPr>
        <p:spPr>
          <a:xfrm>
            <a:off x="9780342" y="1401497"/>
            <a:ext cx="2154110" cy="842390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xmlns="" id="{21168193-3DB9-F123-8594-8007FA05BD68}"/>
              </a:ext>
            </a:extLst>
          </p:cNvPr>
          <p:cNvSpPr/>
          <p:nvPr/>
        </p:nvSpPr>
        <p:spPr>
          <a:xfrm>
            <a:off x="5553035" y="2480631"/>
            <a:ext cx="6104353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75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xmlns="" id="{D693ACCD-3856-2C1A-E587-06F4632BEFF4}"/>
              </a:ext>
            </a:extLst>
          </p:cNvPr>
          <p:cNvSpPr/>
          <p:nvPr/>
        </p:nvSpPr>
        <p:spPr>
          <a:xfrm>
            <a:off x="5648209" y="397471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75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Nhà văn Vũ Hùng: &quot;Tôi vừa lòng với tuổi thơ của mình!&quot;">
            <a:extLst>
              <a:ext uri="{FF2B5EF4-FFF2-40B4-BE49-F238E27FC236}">
                <a16:creationId xmlns:a16="http://schemas.microsoft.com/office/drawing/2014/main" xmlns="" id="{277EACDE-1C30-DEEA-841D-BC52A67BB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58" y="1887422"/>
            <a:ext cx="4391336" cy="471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xmlns="" id="{49294126-14B8-51E6-6C71-4588DB9C722E}"/>
              </a:ext>
            </a:extLst>
          </p:cNvPr>
          <p:cNvSpPr/>
          <p:nvPr/>
        </p:nvSpPr>
        <p:spPr>
          <a:xfrm>
            <a:off x="5395035" y="5145658"/>
            <a:ext cx="6386763" cy="1456639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ầy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l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,..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  <p:bldP spid="23" grpId="0" animBg="1"/>
      <p:bldP spid="25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7809FFA2-37A3-D2A0-5AD7-B5F8087F6044}"/>
              </a:ext>
            </a:extLst>
          </p:cNvPr>
          <p:cNvSpPr txBox="1"/>
          <p:nvPr/>
        </p:nvSpPr>
        <p:spPr>
          <a:xfrm>
            <a:off x="904566" y="365941"/>
            <a:ext cx="6363981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3952569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ũ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ùng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6" name="Picture 2" descr="Nhà văn Vũ Hùng: &quot;Tôi vừa lòng với tuổi thơ của mình!&quot;">
            <a:extLst>
              <a:ext uri="{FF2B5EF4-FFF2-40B4-BE49-F238E27FC236}">
                <a16:creationId xmlns:a16="http://schemas.microsoft.com/office/drawing/2014/main" xmlns="" id="{277EACDE-1C30-DEEA-841D-BC52A67BB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58" y="1887422"/>
            <a:ext cx="4391336" cy="471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xmlns="" id="{4A8A381A-E021-1D50-942C-6F8635D6290B}"/>
              </a:ext>
            </a:extLst>
          </p:cNvPr>
          <p:cNvSpPr txBox="1"/>
          <p:nvPr/>
        </p:nvSpPr>
        <p:spPr>
          <a:xfrm>
            <a:off x="5353439" y="2659425"/>
            <a:ext cx="609755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=&gt;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ũ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ù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ô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a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iê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iê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ẩn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u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ó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c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b="1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943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83079384-2B63-CDF5-1A91-7B3D97B3FD49}"/>
              </a:ext>
            </a:extLst>
          </p:cNvPr>
          <p:cNvSpPr txBox="1"/>
          <p:nvPr/>
        </p:nvSpPr>
        <p:spPr>
          <a:xfrm>
            <a:off x="2303205" y="462948"/>
            <a:ext cx="7585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CỦA VŨ HÙNG</a:t>
            </a:r>
          </a:p>
        </p:txBody>
      </p:sp>
      <p:pic>
        <p:nvPicPr>
          <p:cNvPr id="2" name="Picture 2" descr="Những Truyện Hay Viết Cho Thiếu Nhi - Vũ Hùng | Tiki">
            <a:extLst>
              <a:ext uri="{FF2B5EF4-FFF2-40B4-BE49-F238E27FC236}">
                <a16:creationId xmlns:a16="http://schemas.microsoft.com/office/drawing/2014/main" xmlns="" id="{5EDC4784-45FE-489C-0405-654F9BCD48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64" r="16490"/>
          <a:stretch/>
        </p:blipFill>
        <p:spPr bwMode="auto">
          <a:xfrm>
            <a:off x="339012" y="1524000"/>
            <a:ext cx="2565919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Văn hoá - Văn nghệ">
            <a:extLst>
              <a:ext uri="{FF2B5EF4-FFF2-40B4-BE49-F238E27FC236}">
                <a16:creationId xmlns:a16="http://schemas.microsoft.com/office/drawing/2014/main" xmlns="" id="{7017CE03-ED04-C39D-5B8A-1FD8FD7D5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177" y="1589314"/>
            <a:ext cx="2842727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Tủ sách nhà văn Vũ Hùng - Bí ẩn của rừng già, Tác giả Vũ Hùng - giảm giá  15% | kenosa.vn">
            <a:extLst>
              <a:ext uri="{FF2B5EF4-FFF2-40B4-BE49-F238E27FC236}">
                <a16:creationId xmlns:a16="http://schemas.microsoft.com/office/drawing/2014/main" xmlns="" id="{10B21096-C10E-8EC3-9054-86C6FC5C0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155" y="1589314"/>
            <a:ext cx="2489653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935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Bộ truyện của nhà văn Vũ Hùng đoạt giải sách Vàng - Tuổi Trẻ Online">
            <a:extLst>
              <a:ext uri="{FF2B5EF4-FFF2-40B4-BE49-F238E27FC236}">
                <a16:creationId xmlns:a16="http://schemas.microsoft.com/office/drawing/2014/main" xmlns="" id="{FBE48475-308A-CF87-7692-C9E145A14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95" y="878871"/>
            <a:ext cx="11122964" cy="5837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xmlns="" id="{70827BCF-7203-9941-27D7-BCAE0A3E646F}"/>
              </a:ext>
            </a:extLst>
          </p:cNvPr>
          <p:cNvSpPr txBox="1"/>
          <p:nvPr/>
        </p:nvSpPr>
        <p:spPr>
          <a:xfrm>
            <a:off x="1724706" y="162030"/>
            <a:ext cx="91827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ÁC PHẨM CỦA NHÀ VĂN VŨ HÙNG</a:t>
            </a:r>
          </a:p>
        </p:txBody>
      </p:sp>
    </p:spTree>
    <p:extLst>
      <p:ext uri="{BB962C8B-B14F-4D97-AF65-F5344CB8AC3E}">
        <p14:creationId xmlns:p14="http://schemas.microsoft.com/office/powerpoint/2010/main" val="321805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</TotalTime>
  <Words>1598</Words>
  <Application>Microsoft Office PowerPoint</Application>
  <PresentationFormat>Custom</PresentationFormat>
  <Paragraphs>142</Paragraphs>
  <Slides>2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Windows User</cp:lastModifiedBy>
  <cp:revision>28</cp:revision>
  <dcterms:created xsi:type="dcterms:W3CDTF">2022-06-03T10:55:39Z</dcterms:created>
  <dcterms:modified xsi:type="dcterms:W3CDTF">2022-09-12T07:50:02Z</dcterms:modified>
</cp:coreProperties>
</file>